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Y="51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A0" w:firstRow="1" w:lastRow="0" w:firstColumn="1" w:lastColumn="0" w:noHBand="0" w:noVBand="0"/>
      </w:tblPr>
      <w:tblGrid>
        <w:gridCol w:w="3450"/>
        <w:gridCol w:w="1253"/>
      </w:tblGrid>
      <w:tr w:rsidR="00E1747B" w:rsidRPr="00321B61" w:rsidTr="00650AA7">
        <w:trPr>
          <w:trHeight w:val="396"/>
        </w:trPr>
        <w:tc>
          <w:tcPr>
            <w:tcW w:w="3450" w:type="dxa"/>
          </w:tcPr>
          <w:p w:rsidR="00E1747B" w:rsidRPr="00321B61" w:rsidRDefault="00E1747B" w:rsidP="00650AA7">
            <w:pPr>
              <w:bidi/>
              <w:spacing w:after="0" w:line="240" w:lineRule="auto"/>
              <w:jc w:val="both"/>
              <w:rPr>
                <w:rFonts w:hint="cs"/>
                <w:b/>
                <w:bCs/>
                <w:rtl/>
              </w:rPr>
            </w:pPr>
          </w:p>
        </w:tc>
        <w:tc>
          <w:tcPr>
            <w:tcW w:w="1253" w:type="dxa"/>
          </w:tcPr>
          <w:p w:rsidR="00E1747B" w:rsidRPr="00321B61" w:rsidRDefault="00E1747B" w:rsidP="00321B61">
            <w:pPr>
              <w:bidi/>
              <w:spacing w:after="0" w:line="240" w:lineRule="auto"/>
              <w:jc w:val="center"/>
              <w:rPr>
                <w:b/>
                <w:bCs/>
              </w:rPr>
            </w:pPr>
            <w:r w:rsidRPr="00321B61">
              <w:rPr>
                <w:rFonts w:hint="cs"/>
                <w:b/>
                <w:bCs/>
                <w:rtl/>
              </w:rPr>
              <w:t>رقم</w:t>
            </w:r>
            <w:r w:rsidRPr="00321B61">
              <w:rPr>
                <w:b/>
                <w:bCs/>
                <w:rtl/>
              </w:rPr>
              <w:t xml:space="preserve"> </w:t>
            </w:r>
            <w:r w:rsidRPr="00321B61">
              <w:rPr>
                <w:rFonts w:hint="cs"/>
                <w:b/>
                <w:bCs/>
                <w:rtl/>
              </w:rPr>
              <w:t>الجلوس</w:t>
            </w:r>
          </w:p>
        </w:tc>
      </w:tr>
      <w:tr w:rsidR="00E1747B" w:rsidRPr="00321B61" w:rsidTr="00DD559B">
        <w:trPr>
          <w:trHeight w:val="402"/>
        </w:trPr>
        <w:tc>
          <w:tcPr>
            <w:tcW w:w="3450" w:type="dxa"/>
          </w:tcPr>
          <w:p w:rsidR="00E1747B" w:rsidRPr="00321B61" w:rsidRDefault="00E1747B" w:rsidP="00321B61">
            <w:pPr>
              <w:spacing w:after="0" w:line="240" w:lineRule="auto"/>
              <w:rPr>
                <w:b/>
                <w:bCs/>
              </w:rPr>
            </w:pPr>
          </w:p>
        </w:tc>
        <w:tc>
          <w:tcPr>
            <w:tcW w:w="1253" w:type="dxa"/>
          </w:tcPr>
          <w:p w:rsidR="00E1747B" w:rsidRPr="00321B61" w:rsidRDefault="00E1747B" w:rsidP="00321B61">
            <w:pPr>
              <w:bidi/>
              <w:spacing w:after="0" w:line="240" w:lineRule="auto"/>
              <w:jc w:val="center"/>
              <w:rPr>
                <w:b/>
                <w:bCs/>
              </w:rPr>
            </w:pPr>
            <w:r w:rsidRPr="00321B61">
              <w:rPr>
                <w:rFonts w:hint="cs"/>
                <w:b/>
                <w:bCs/>
                <w:rtl/>
              </w:rPr>
              <w:t>اسم</w:t>
            </w:r>
            <w:r w:rsidRPr="00321B61">
              <w:rPr>
                <w:b/>
                <w:bCs/>
                <w:rtl/>
              </w:rPr>
              <w:t xml:space="preserve"> </w:t>
            </w:r>
            <w:r w:rsidRPr="00321B61">
              <w:rPr>
                <w:rFonts w:hint="cs"/>
                <w:b/>
                <w:bCs/>
                <w:rtl/>
              </w:rPr>
              <w:t>الطالب</w:t>
            </w:r>
          </w:p>
        </w:tc>
      </w:tr>
      <w:tr w:rsidR="00E1747B" w:rsidRPr="00321B61" w:rsidTr="00DD559B">
        <w:trPr>
          <w:trHeight w:val="337"/>
        </w:trPr>
        <w:tc>
          <w:tcPr>
            <w:tcW w:w="3450" w:type="dxa"/>
          </w:tcPr>
          <w:p w:rsidR="00E1747B" w:rsidRPr="00321B61" w:rsidRDefault="002C0BD8" w:rsidP="00BD7FE1">
            <w:pPr>
              <w:spacing w:after="0" w:line="240" w:lineRule="auto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احد</w:t>
            </w:r>
            <w:r w:rsidR="00E37E16">
              <w:rPr>
                <w:rFonts w:hint="cs"/>
                <w:b/>
                <w:bCs/>
                <w:rtl/>
              </w:rPr>
              <w:t xml:space="preserve">    </w:t>
            </w:r>
            <w:r>
              <w:rPr>
                <w:rFonts w:hint="cs"/>
                <w:b/>
                <w:bCs/>
                <w:rtl/>
              </w:rPr>
              <w:t>5</w:t>
            </w:r>
            <w:r w:rsidR="00E37E16">
              <w:rPr>
                <w:rFonts w:hint="cs"/>
                <w:b/>
                <w:bCs/>
                <w:rtl/>
              </w:rPr>
              <w:t xml:space="preserve"> /</w:t>
            </w:r>
            <w:r>
              <w:rPr>
                <w:rFonts w:hint="cs"/>
                <w:b/>
                <w:bCs/>
                <w:rtl/>
              </w:rPr>
              <w:t xml:space="preserve">  3 </w:t>
            </w:r>
            <w:r w:rsidR="00E37E16">
              <w:rPr>
                <w:rFonts w:hint="cs"/>
                <w:b/>
                <w:bCs/>
                <w:rtl/>
              </w:rPr>
              <w:t xml:space="preserve">  /143</w:t>
            </w:r>
            <w:r w:rsidR="00BD7FE1">
              <w:rPr>
                <w:rFonts w:hint="cs"/>
                <w:b/>
                <w:bCs/>
                <w:rtl/>
              </w:rPr>
              <w:t>5</w:t>
            </w:r>
            <w:r w:rsidR="00E37E16">
              <w:rPr>
                <w:rFonts w:hint="cs"/>
                <w:b/>
                <w:bCs/>
                <w:rtl/>
              </w:rPr>
              <w:t xml:space="preserve">هـ           </w:t>
            </w:r>
          </w:p>
        </w:tc>
        <w:tc>
          <w:tcPr>
            <w:tcW w:w="1253" w:type="dxa"/>
          </w:tcPr>
          <w:p w:rsidR="00E1747B" w:rsidRPr="00321B61" w:rsidRDefault="00E1747B" w:rsidP="00321B61">
            <w:pPr>
              <w:spacing w:after="0" w:line="240" w:lineRule="auto"/>
              <w:jc w:val="center"/>
              <w:rPr>
                <w:b/>
                <w:bCs/>
              </w:rPr>
            </w:pPr>
            <w:r w:rsidRPr="00321B61">
              <w:rPr>
                <w:rFonts w:hint="cs"/>
                <w:b/>
                <w:bCs/>
                <w:rtl/>
              </w:rPr>
              <w:t>اليوم</w:t>
            </w:r>
            <w:r w:rsidRPr="00321B61">
              <w:rPr>
                <w:b/>
                <w:bCs/>
                <w:rtl/>
              </w:rPr>
              <w:t xml:space="preserve"> / </w:t>
            </w:r>
            <w:r w:rsidRPr="00321B61">
              <w:rPr>
                <w:rFonts w:hint="cs"/>
                <w:b/>
                <w:bCs/>
                <w:rtl/>
              </w:rPr>
              <w:t>التاريخ</w:t>
            </w:r>
          </w:p>
        </w:tc>
      </w:tr>
      <w:tr w:rsidR="00E1747B" w:rsidRPr="00321B61" w:rsidTr="00DD559B">
        <w:trPr>
          <w:trHeight w:val="508"/>
        </w:trPr>
        <w:tc>
          <w:tcPr>
            <w:tcW w:w="3450" w:type="dxa"/>
          </w:tcPr>
          <w:p w:rsidR="009074B6" w:rsidRDefault="00D17721" w:rsidP="00166FAE">
            <w:pPr>
              <w:tabs>
                <w:tab w:val="left" w:pos="2589"/>
              </w:tabs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424305</wp:posOffset>
                      </wp:positionH>
                      <wp:positionV relativeFrom="paragraph">
                        <wp:posOffset>-22860</wp:posOffset>
                      </wp:positionV>
                      <wp:extent cx="0" cy="388620"/>
                      <wp:effectExtent l="5080" t="5715" r="13970" b="5715"/>
                      <wp:wrapNone/>
                      <wp:docPr id="31" name="AutoShape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886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55" o:spid="_x0000_s1026" type="#_x0000_t32" style="position:absolute;left:0;text-align:left;margin-left:112.15pt;margin-top:-1.8pt;width:0;height:30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vp/HwIAADwEAAAOAAAAZHJzL2Uyb0RvYy54bWysU02P2yAQvVfqf0Dcs7bz1cSKs1rZSS/b&#10;bqTd/gAC2EbFgIDEiar+9w44ibLtparqAx5g5s2bmcfq8dRJdOTWCa0KnD2kGHFFNROqKfC3t+1o&#10;gZHzRDEiteIFPnOHH9cfP6x6k/OxbrVk3CIAUS7vTYFb702eJI62vCPuQRuu4LLWtiMetrZJmCU9&#10;oHcyGafpPOm1ZcZqyp2D02q4xOuIX9ec+pe6dtwjWWDg5uNq47oPa7JekbyxxLSCXmiQf2DREaEg&#10;6Q2qIp6ggxV/QHWCWu107R+o7hJd14LyWANUk6W/VfPaEsNjLdAcZ25tcv8Pln497iwSrMCTDCNF&#10;OpjR08HrmBrNZqFBvXE5+JVqZ0OJ9KRezbOm3x1SumyJanj0fjsbCM5CRPIuJGycgTT7/otm4EMg&#10;QezWqbZdgIQ+oFMcyvk2FH7yiA6HFE4ni8V8HOeVkPwaZ6zzn7nuUDAK7Lwloml9qZWCyWubxSzk&#10;+Ox8YEXya0BIqvRWSBkFIBXqC7ycjWcxwGkpWLgMbs42+1JadCRBQvGLJcLNvZvVB8UiWMsJ21xs&#10;T4QcbEguVcCDuoDOxRo08mOZLjeLzWI6mo7nm9E0rarR07acjubb7NOsmlRlWWU/A7VsmreCMa4C&#10;u6tes+nf6eHycgal3RR7a0PyHj32C8he/5F0HGyY5aCKvWbnnb0OHCQanS/PKbyB+z3Y949+/QsA&#10;AP//AwBQSwMEFAAGAAgAAAAhANjCzkTeAAAACQEAAA8AAABkcnMvZG93bnJldi54bWxMj8FOwkAQ&#10;hu8mvsNmTLwY2FKkYumUEBMPHgUSr0t3aCvd2aa7pZWndwkHPc7Ml3++P1uPphFn6lxtGWE2jUAQ&#10;F1bXXCLsd++TJQjnFWvVWCaEH3Kwzu/vMpVqO/Annbe+FCGEXaoQKu/bVEpXVGSUm9qWONyOtjPK&#10;h7Erpe7UEMJNI+MoSqRRNYcPlWrpraLitO0NArl+MYs2r6bcf1yGp6/48j20O8THh3GzAuFp9H8w&#10;XPWDOuTB6WB71k40CHH8PA8owmSegAjAbXFAWLwkIPNM/m+Q/wIAAP//AwBQSwECLQAUAAYACAAA&#10;ACEAtoM4kv4AAADhAQAAEwAAAAAAAAAAAAAAAAAAAAAAW0NvbnRlbnRfVHlwZXNdLnhtbFBLAQIt&#10;ABQABgAIAAAAIQA4/SH/1gAAAJQBAAALAAAAAAAAAAAAAAAAAC8BAABfcmVscy8ucmVsc1BLAQIt&#10;ABQABgAIAAAAIQB+bvp/HwIAADwEAAAOAAAAAAAAAAAAAAAAAC4CAABkcnMvZTJvRG9jLnhtbFBL&#10;AQItABQABgAIAAAAIQDYws5E3gAAAAkBAAAPAAAAAAAAAAAAAAAAAHkEAABkcnMvZG93bnJldi54&#10;bWxQSwUGAAAAAAQABADzAAAAhAUAAAAA&#10;"/>
                  </w:pict>
                </mc:Fallback>
              </mc:AlternateContent>
            </w:r>
          </w:p>
          <w:p w:rsidR="00E1747B" w:rsidRPr="00321B61" w:rsidRDefault="00166FAE" w:rsidP="00166FAE">
            <w:pPr>
              <w:tabs>
                <w:tab w:val="left" w:pos="2589"/>
              </w:tabs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ab/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الدرجة</w:t>
            </w:r>
          </w:p>
        </w:tc>
        <w:tc>
          <w:tcPr>
            <w:tcW w:w="1253" w:type="dxa"/>
          </w:tcPr>
          <w:p w:rsidR="00E1747B" w:rsidRDefault="00E1747B" w:rsidP="00321B61">
            <w:pPr>
              <w:spacing w:after="0" w:line="240" w:lineRule="auto"/>
              <w:jc w:val="center"/>
              <w:rPr>
                <w:b/>
                <w:bCs/>
                <w:rtl/>
              </w:rPr>
            </w:pPr>
            <w:r w:rsidRPr="00321B61">
              <w:rPr>
                <w:rFonts w:hint="cs"/>
                <w:b/>
                <w:bCs/>
                <w:rtl/>
              </w:rPr>
              <w:t>الزمن</w:t>
            </w:r>
          </w:p>
          <w:p w:rsidR="00166FAE" w:rsidRPr="00321B61" w:rsidRDefault="00166FAE" w:rsidP="00321B61">
            <w:pPr>
              <w:spacing w:after="0" w:line="240" w:lineRule="auto"/>
              <w:jc w:val="center"/>
              <w:rPr>
                <w:b/>
                <w:bCs/>
              </w:rPr>
            </w:pPr>
            <w:r w:rsidRPr="00321B61">
              <w:rPr>
                <w:b/>
                <w:bCs/>
                <w:sz w:val="28"/>
                <w:szCs w:val="28"/>
                <w:rtl/>
              </w:rPr>
              <w:t xml:space="preserve">3 </w:t>
            </w:r>
            <w:r w:rsidRPr="00321B61">
              <w:rPr>
                <w:rFonts w:hint="cs"/>
                <w:b/>
                <w:bCs/>
                <w:sz w:val="28"/>
                <w:szCs w:val="28"/>
                <w:rtl/>
              </w:rPr>
              <w:t>ساعات</w:t>
            </w:r>
          </w:p>
        </w:tc>
      </w:tr>
    </w:tbl>
    <w:tbl>
      <w:tblPr>
        <w:tblpPr w:leftFromText="180" w:rightFromText="180" w:vertAnchor="text" w:horzAnchor="page" w:tblpX="5574" w:tblpY="106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A0" w:firstRow="1" w:lastRow="0" w:firstColumn="1" w:lastColumn="0" w:noHBand="0" w:noVBand="0"/>
      </w:tblPr>
      <w:tblGrid>
        <w:gridCol w:w="1384"/>
        <w:gridCol w:w="1256"/>
      </w:tblGrid>
      <w:tr w:rsidR="00E1747B" w:rsidRPr="00321B61" w:rsidTr="000C2CAE">
        <w:trPr>
          <w:trHeight w:val="370"/>
        </w:trPr>
        <w:tc>
          <w:tcPr>
            <w:tcW w:w="1384" w:type="dxa"/>
          </w:tcPr>
          <w:p w:rsidR="00E1747B" w:rsidRPr="00321B61" w:rsidRDefault="000C2CAE" w:rsidP="00E73CE1">
            <w:pPr>
              <w:bidi/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ثاني</w:t>
            </w:r>
          </w:p>
        </w:tc>
        <w:tc>
          <w:tcPr>
            <w:tcW w:w="1256" w:type="dxa"/>
          </w:tcPr>
          <w:p w:rsidR="00E1747B" w:rsidRPr="00321B61" w:rsidRDefault="00E1747B" w:rsidP="00E73CE1">
            <w:pPr>
              <w:spacing w:after="0" w:line="240" w:lineRule="auto"/>
              <w:jc w:val="center"/>
              <w:rPr>
                <w:b/>
                <w:bCs/>
              </w:rPr>
            </w:pPr>
            <w:r w:rsidRPr="00321B61">
              <w:rPr>
                <w:rFonts w:hint="cs"/>
                <w:b/>
                <w:bCs/>
                <w:rtl/>
              </w:rPr>
              <w:t>الصف</w:t>
            </w:r>
          </w:p>
        </w:tc>
      </w:tr>
      <w:tr w:rsidR="00E1747B" w:rsidRPr="00321B61" w:rsidTr="000C2CAE">
        <w:trPr>
          <w:trHeight w:val="370"/>
        </w:trPr>
        <w:tc>
          <w:tcPr>
            <w:tcW w:w="1384" w:type="dxa"/>
          </w:tcPr>
          <w:p w:rsidR="00E1747B" w:rsidRPr="00321B61" w:rsidRDefault="00E1747B" w:rsidP="00E73CE1">
            <w:pPr>
              <w:spacing w:after="0" w:line="240" w:lineRule="auto"/>
              <w:jc w:val="center"/>
              <w:rPr>
                <w:b/>
                <w:bCs/>
              </w:rPr>
            </w:pPr>
            <w:r w:rsidRPr="00321B61">
              <w:rPr>
                <w:rFonts w:hint="cs"/>
                <w:b/>
                <w:bCs/>
                <w:rtl/>
              </w:rPr>
              <w:t>رياضيات</w:t>
            </w:r>
          </w:p>
        </w:tc>
        <w:tc>
          <w:tcPr>
            <w:tcW w:w="1256" w:type="dxa"/>
          </w:tcPr>
          <w:p w:rsidR="00E1747B" w:rsidRPr="00321B61" w:rsidRDefault="00E1747B" w:rsidP="00E73CE1">
            <w:pPr>
              <w:spacing w:after="0" w:line="240" w:lineRule="auto"/>
              <w:jc w:val="center"/>
              <w:rPr>
                <w:b/>
                <w:bCs/>
              </w:rPr>
            </w:pPr>
            <w:r w:rsidRPr="00321B61">
              <w:rPr>
                <w:rFonts w:hint="cs"/>
                <w:b/>
                <w:bCs/>
                <w:rtl/>
              </w:rPr>
              <w:t>المادة</w:t>
            </w:r>
          </w:p>
        </w:tc>
      </w:tr>
      <w:tr w:rsidR="00E1747B" w:rsidRPr="00321B61" w:rsidTr="000C2CAE">
        <w:trPr>
          <w:trHeight w:val="370"/>
        </w:trPr>
        <w:tc>
          <w:tcPr>
            <w:tcW w:w="1384" w:type="dxa"/>
          </w:tcPr>
          <w:p w:rsidR="00E1747B" w:rsidRPr="00321B61" w:rsidRDefault="00E1747B" w:rsidP="00E73CE1">
            <w:pPr>
              <w:spacing w:after="0" w:line="240" w:lineRule="auto"/>
              <w:jc w:val="center"/>
              <w:rPr>
                <w:b/>
                <w:bCs/>
              </w:rPr>
            </w:pPr>
            <w:r w:rsidRPr="00321B61">
              <w:rPr>
                <w:rFonts w:hint="cs"/>
                <w:b/>
                <w:bCs/>
                <w:rtl/>
              </w:rPr>
              <w:t>الأول</w:t>
            </w:r>
          </w:p>
        </w:tc>
        <w:tc>
          <w:tcPr>
            <w:tcW w:w="1256" w:type="dxa"/>
          </w:tcPr>
          <w:p w:rsidR="00E1747B" w:rsidRPr="00321B61" w:rsidRDefault="00E1747B" w:rsidP="00E73CE1">
            <w:pPr>
              <w:spacing w:after="0" w:line="240" w:lineRule="auto"/>
              <w:jc w:val="center"/>
              <w:rPr>
                <w:b/>
                <w:bCs/>
              </w:rPr>
            </w:pPr>
            <w:r w:rsidRPr="00321B61">
              <w:rPr>
                <w:rFonts w:hint="cs"/>
                <w:b/>
                <w:bCs/>
                <w:rtl/>
              </w:rPr>
              <w:t>الدور</w:t>
            </w:r>
          </w:p>
        </w:tc>
      </w:tr>
      <w:tr w:rsidR="00E1747B" w:rsidRPr="00321B61" w:rsidTr="000C2CAE">
        <w:trPr>
          <w:trHeight w:val="370"/>
        </w:trPr>
        <w:tc>
          <w:tcPr>
            <w:tcW w:w="1384" w:type="dxa"/>
          </w:tcPr>
          <w:p w:rsidR="00E1747B" w:rsidRPr="00321B61" w:rsidRDefault="000C2CAE" w:rsidP="00E73CE1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>الاول</w:t>
            </w:r>
          </w:p>
        </w:tc>
        <w:tc>
          <w:tcPr>
            <w:tcW w:w="1256" w:type="dxa"/>
          </w:tcPr>
          <w:p w:rsidR="00E1747B" w:rsidRPr="00321B61" w:rsidRDefault="00E1747B" w:rsidP="00E73CE1">
            <w:pPr>
              <w:spacing w:after="0" w:line="240" w:lineRule="auto"/>
              <w:jc w:val="center"/>
              <w:rPr>
                <w:b/>
                <w:bCs/>
              </w:rPr>
            </w:pPr>
            <w:r w:rsidRPr="00321B61">
              <w:rPr>
                <w:rFonts w:hint="cs"/>
                <w:b/>
                <w:bCs/>
                <w:rtl/>
              </w:rPr>
              <w:t>الفصل</w:t>
            </w:r>
          </w:p>
        </w:tc>
      </w:tr>
      <w:tr w:rsidR="00E1747B" w:rsidRPr="00321B61" w:rsidTr="00650AA7">
        <w:trPr>
          <w:trHeight w:val="369"/>
        </w:trPr>
        <w:tc>
          <w:tcPr>
            <w:tcW w:w="1384" w:type="dxa"/>
          </w:tcPr>
          <w:p w:rsidR="00E1747B" w:rsidRPr="00376616" w:rsidRDefault="000C2CAE" w:rsidP="002C0BD8">
            <w:pPr>
              <w:spacing w:after="0" w:line="240" w:lineRule="auto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</w:rPr>
              <w:t>143</w:t>
            </w:r>
            <w:r w:rsidR="002C0BD8">
              <w:rPr>
                <w:rFonts w:hint="cs"/>
                <w:b/>
                <w:bCs/>
                <w:sz w:val="20"/>
                <w:szCs w:val="20"/>
                <w:rtl/>
              </w:rPr>
              <w:t>4</w:t>
            </w: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 /143</w:t>
            </w:r>
            <w:r w:rsidR="002C0BD8">
              <w:rPr>
                <w:rFonts w:hint="cs"/>
                <w:b/>
                <w:bCs/>
                <w:sz w:val="20"/>
                <w:szCs w:val="20"/>
                <w:rtl/>
              </w:rPr>
              <w:t>5</w:t>
            </w: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  </w:t>
            </w:r>
            <w:r w:rsidR="00E1747B" w:rsidRPr="00376616">
              <w:rPr>
                <w:rFonts w:hint="cs"/>
                <w:b/>
                <w:bCs/>
                <w:sz w:val="20"/>
                <w:szCs w:val="20"/>
                <w:rtl/>
              </w:rPr>
              <w:t>هـ</w:t>
            </w:r>
          </w:p>
        </w:tc>
        <w:tc>
          <w:tcPr>
            <w:tcW w:w="1256" w:type="dxa"/>
          </w:tcPr>
          <w:p w:rsidR="00E1747B" w:rsidRPr="00321B61" w:rsidRDefault="00E1747B" w:rsidP="00E73CE1">
            <w:pPr>
              <w:spacing w:after="0" w:line="240" w:lineRule="auto"/>
              <w:jc w:val="center"/>
              <w:rPr>
                <w:b/>
                <w:bCs/>
              </w:rPr>
            </w:pPr>
            <w:r w:rsidRPr="00321B61">
              <w:rPr>
                <w:rFonts w:hint="cs"/>
                <w:b/>
                <w:bCs/>
                <w:rtl/>
              </w:rPr>
              <w:t>العام</w:t>
            </w:r>
            <w:r w:rsidRPr="00321B61">
              <w:rPr>
                <w:b/>
                <w:bCs/>
                <w:rtl/>
              </w:rPr>
              <w:t xml:space="preserve"> </w:t>
            </w:r>
            <w:r w:rsidRPr="00321B61">
              <w:rPr>
                <w:rFonts w:hint="cs"/>
                <w:b/>
                <w:bCs/>
                <w:rtl/>
              </w:rPr>
              <w:t>الدراسي</w:t>
            </w:r>
          </w:p>
        </w:tc>
      </w:tr>
    </w:tbl>
    <w:p w:rsidR="00E1747B" w:rsidRPr="00C26580" w:rsidRDefault="00D17721" w:rsidP="00516829"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-38100</wp:posOffset>
                </wp:positionH>
                <wp:positionV relativeFrom="paragraph">
                  <wp:posOffset>-43815</wp:posOffset>
                </wp:positionV>
                <wp:extent cx="2197735" cy="1397635"/>
                <wp:effectExtent l="9525" t="13335" r="12065" b="8255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7735" cy="13976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1628B" w:rsidRPr="00321B61" w:rsidRDefault="00E1628B" w:rsidP="000C7CC3">
                            <w:pPr>
                              <w:bidi/>
                              <w:spacing w:line="240" w:lineRule="auto"/>
                              <w:jc w:val="center"/>
                              <w:rPr>
                                <w:rFonts w:ascii="Cambria" w:hAnsi="Cambria"/>
                                <w:b/>
                                <w:bCs/>
                                <w:rtl/>
                                <w:lang w:bidi="ar-EG"/>
                              </w:rPr>
                            </w:pPr>
                            <w:r w:rsidRPr="00321B61">
                              <w:rPr>
                                <w:rFonts w:ascii="Cambria" w:hAnsi="Cambria" w:hint="cs"/>
                                <w:b/>
                                <w:bCs/>
                                <w:rtl/>
                                <w:lang w:bidi="ar-EG"/>
                              </w:rPr>
                              <w:t>المملكة</w:t>
                            </w:r>
                            <w:r w:rsidRPr="00321B61">
                              <w:rPr>
                                <w:rFonts w:ascii="Cambria" w:hAnsi="Cambria"/>
                                <w:b/>
                                <w:bCs/>
                                <w:rtl/>
                                <w:lang w:bidi="ar-EG"/>
                              </w:rPr>
                              <w:t xml:space="preserve"> </w:t>
                            </w:r>
                            <w:r w:rsidRPr="00321B61">
                              <w:rPr>
                                <w:rFonts w:ascii="Cambria" w:hAnsi="Cambria" w:hint="cs"/>
                                <w:b/>
                                <w:bCs/>
                                <w:rtl/>
                                <w:lang w:bidi="ar-EG"/>
                              </w:rPr>
                              <w:t>العربية</w:t>
                            </w:r>
                            <w:r w:rsidRPr="00321B61">
                              <w:rPr>
                                <w:rFonts w:ascii="Cambria" w:hAnsi="Cambria"/>
                                <w:b/>
                                <w:bCs/>
                                <w:rtl/>
                                <w:lang w:bidi="ar-EG"/>
                              </w:rPr>
                              <w:t xml:space="preserve"> </w:t>
                            </w:r>
                            <w:r w:rsidRPr="00321B61">
                              <w:rPr>
                                <w:rFonts w:ascii="Cambria" w:hAnsi="Cambria" w:hint="cs"/>
                                <w:b/>
                                <w:bCs/>
                                <w:rtl/>
                                <w:lang w:bidi="ar-EG"/>
                              </w:rPr>
                              <w:t>السعودية</w:t>
                            </w:r>
                          </w:p>
                          <w:p w:rsidR="00E1628B" w:rsidRPr="00321B61" w:rsidRDefault="00E1628B" w:rsidP="00D17721">
                            <w:pPr>
                              <w:bidi/>
                              <w:spacing w:line="240" w:lineRule="auto"/>
                              <w:jc w:val="center"/>
                              <w:rPr>
                                <w:rFonts w:ascii="Cambria" w:hAnsi="Cambria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EG"/>
                              </w:rPr>
                            </w:pPr>
                            <w:r w:rsidRPr="00321B61">
                              <w:rPr>
                                <w:rFonts w:ascii="Cambria" w:hAnsi="Cambria"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EG"/>
                              </w:rPr>
                              <w:t>وزارة</w:t>
                            </w:r>
                            <w:r w:rsidRPr="00321B61">
                              <w:rPr>
                                <w:rFonts w:ascii="Cambria" w:hAnsi="Cambria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EG"/>
                              </w:rPr>
                              <w:t xml:space="preserve"> </w:t>
                            </w:r>
                            <w:r w:rsidRPr="00321B61">
                              <w:rPr>
                                <w:rFonts w:ascii="Cambria" w:hAnsi="Cambria"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EG"/>
                              </w:rPr>
                              <w:t>التربية</w:t>
                            </w:r>
                            <w:r w:rsidRPr="00321B61">
                              <w:rPr>
                                <w:rFonts w:ascii="Cambria" w:hAnsi="Cambria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EG"/>
                              </w:rPr>
                              <w:t xml:space="preserve"> </w:t>
                            </w:r>
                            <w:r w:rsidRPr="00321B61">
                              <w:rPr>
                                <w:rFonts w:ascii="Cambria" w:hAnsi="Cambria"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EG"/>
                              </w:rPr>
                              <w:t>والتعليم</w:t>
                            </w:r>
                            <w:r w:rsidRPr="00321B61">
                              <w:rPr>
                                <w:rFonts w:ascii="Cambria" w:hAnsi="Cambria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EG"/>
                              </w:rPr>
                              <w:t xml:space="preserve"> </w:t>
                            </w:r>
                            <w:r w:rsidRPr="00321B61">
                              <w:rPr>
                                <w:rFonts w:ascii="Cambria" w:hAnsi="Cambria"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EG"/>
                              </w:rPr>
                              <w:t>بالمنطقة</w:t>
                            </w:r>
                            <w:r w:rsidRPr="00321B61">
                              <w:rPr>
                                <w:rFonts w:ascii="Cambria" w:hAnsi="Cambria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EG"/>
                              </w:rPr>
                              <w:t xml:space="preserve"> </w:t>
                            </w:r>
                            <w:r w:rsidR="00D17721">
                              <w:rPr>
                                <w:rFonts w:ascii="Cambria" w:hAnsi="Cambria" w:hint="cs"/>
                                <w:b/>
                                <w:bCs/>
                                <w:rtl/>
                                <w:lang w:bidi="ar-EG"/>
                              </w:rPr>
                              <w:t>........</w:t>
                            </w:r>
                            <w:bookmarkStart w:id="0" w:name="_GoBack"/>
                            <w:bookmarkEnd w:id="0"/>
                            <w:r w:rsidRPr="00321B61">
                              <w:rPr>
                                <w:rFonts w:ascii="Cambria" w:hAnsi="Cambria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EG"/>
                              </w:rPr>
                              <w:t xml:space="preserve"> / </w:t>
                            </w:r>
                            <w:r w:rsidRPr="00321B61">
                              <w:rPr>
                                <w:rFonts w:ascii="Cambria" w:hAnsi="Cambria"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EG"/>
                              </w:rPr>
                              <w:t>بنين</w:t>
                            </w:r>
                          </w:p>
                          <w:p w:rsidR="00E1628B" w:rsidRPr="00321B61" w:rsidRDefault="00E1628B" w:rsidP="00D17721">
                            <w:pPr>
                              <w:bidi/>
                              <w:spacing w:line="240" w:lineRule="auto"/>
                              <w:jc w:val="center"/>
                              <w:rPr>
                                <w:rFonts w:ascii="Cambria" w:hAnsi="Cambria"/>
                                <w:b/>
                                <w:bCs/>
                                <w:rtl/>
                                <w:lang w:bidi="ar-EG"/>
                              </w:rPr>
                            </w:pPr>
                            <w:r w:rsidRPr="00321B61">
                              <w:rPr>
                                <w:rFonts w:ascii="Cambria" w:hAnsi="Cambria" w:hint="cs"/>
                                <w:b/>
                                <w:bCs/>
                                <w:rtl/>
                                <w:lang w:bidi="ar-EG"/>
                              </w:rPr>
                              <w:t>مكتب</w:t>
                            </w:r>
                            <w:r w:rsidRPr="00321B61">
                              <w:rPr>
                                <w:rFonts w:ascii="Cambria" w:hAnsi="Cambria"/>
                                <w:b/>
                                <w:bCs/>
                                <w:rtl/>
                                <w:lang w:bidi="ar-EG"/>
                              </w:rPr>
                              <w:t xml:space="preserve"> </w:t>
                            </w:r>
                            <w:r w:rsidRPr="00321B61">
                              <w:rPr>
                                <w:rFonts w:ascii="Cambria" w:hAnsi="Cambria" w:hint="cs"/>
                                <w:b/>
                                <w:bCs/>
                                <w:rtl/>
                                <w:lang w:bidi="ar-EG"/>
                              </w:rPr>
                              <w:t>التربية</w:t>
                            </w:r>
                            <w:r w:rsidRPr="00321B61">
                              <w:rPr>
                                <w:rFonts w:ascii="Cambria" w:hAnsi="Cambria"/>
                                <w:b/>
                                <w:bCs/>
                                <w:rtl/>
                                <w:lang w:bidi="ar-EG"/>
                              </w:rPr>
                              <w:t xml:space="preserve"> </w:t>
                            </w:r>
                            <w:r w:rsidRPr="00321B61">
                              <w:rPr>
                                <w:rFonts w:ascii="Cambria" w:hAnsi="Cambria" w:hint="cs"/>
                                <w:b/>
                                <w:bCs/>
                                <w:rtl/>
                                <w:lang w:bidi="ar-EG"/>
                              </w:rPr>
                              <w:t>والتعليم</w:t>
                            </w:r>
                            <w:r w:rsidRPr="00321B61">
                              <w:rPr>
                                <w:rFonts w:ascii="Cambria" w:hAnsi="Cambria"/>
                                <w:b/>
                                <w:bCs/>
                                <w:rtl/>
                                <w:lang w:bidi="ar-EG"/>
                              </w:rPr>
                              <w:t xml:space="preserve"> </w:t>
                            </w:r>
                            <w:r w:rsidRPr="00AC701A">
                              <w:rPr>
                                <w:rFonts w:ascii="Cambria" w:hAnsi="Cambria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EG"/>
                              </w:rPr>
                              <w:t>ب</w:t>
                            </w:r>
                            <w:r w:rsidR="00D17721">
                              <w:rPr>
                                <w:rFonts w:ascii="Cambria" w:hAnsi="Cambria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EG"/>
                              </w:rPr>
                              <w:t>.........</w:t>
                            </w:r>
                          </w:p>
                          <w:p w:rsidR="00E1628B" w:rsidRDefault="00E1628B" w:rsidP="00D17721">
                            <w:pPr>
                              <w:bidi/>
                              <w:spacing w:line="240" w:lineRule="auto"/>
                              <w:jc w:val="center"/>
                              <w:rPr>
                                <w:rFonts w:ascii="Arial Black" w:hAnsi="Arial Black" w:cs="Fanan"/>
                                <w:sz w:val="28"/>
                                <w:szCs w:val="28"/>
                                <w:rtl/>
                                <w:lang w:bidi="ar-EG"/>
                              </w:rPr>
                            </w:pPr>
                            <w:r w:rsidRPr="000C7CC3">
                              <w:rPr>
                                <w:rFonts w:ascii="Arial Black" w:hAnsi="Arial Black" w:cs="Fan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EG"/>
                              </w:rPr>
                              <w:t>مدرسة</w:t>
                            </w:r>
                            <w:r w:rsidRPr="000C7CC3">
                              <w:rPr>
                                <w:rFonts w:ascii="Arial Black" w:hAnsi="Arial Black" w:cs="Fanan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EG"/>
                              </w:rPr>
                              <w:t xml:space="preserve"> </w:t>
                            </w:r>
                            <w:r w:rsidR="00D17721">
                              <w:rPr>
                                <w:rFonts w:ascii="Arial Black" w:hAnsi="Arial Black" w:cs="Fanan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EG"/>
                              </w:rPr>
                              <w:t>........</w:t>
                            </w:r>
                            <w:r>
                              <w:rPr>
                                <w:rFonts w:ascii="Arial Black" w:hAnsi="Arial Black" w:cs="Fan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EG"/>
                              </w:rPr>
                              <w:t xml:space="preserve"> الثانوية</w:t>
                            </w:r>
                          </w:p>
                          <w:p w:rsidR="00E1628B" w:rsidRDefault="00E1628B" w:rsidP="009074B6">
                            <w:pPr>
                              <w:bidi/>
                              <w:spacing w:line="240" w:lineRule="auto"/>
                              <w:jc w:val="center"/>
                              <w:rPr>
                                <w:rFonts w:ascii="Arial Black" w:hAnsi="Arial Black" w:cs="Fanan"/>
                                <w:sz w:val="28"/>
                                <w:szCs w:val="28"/>
                                <w:rtl/>
                                <w:lang w:bidi="ar-EG"/>
                              </w:rPr>
                            </w:pPr>
                          </w:p>
                          <w:p w:rsidR="00E1628B" w:rsidRDefault="00E1628B" w:rsidP="009074B6">
                            <w:pPr>
                              <w:bidi/>
                              <w:spacing w:line="240" w:lineRule="auto"/>
                              <w:jc w:val="center"/>
                              <w:rPr>
                                <w:rFonts w:ascii="Arial Black" w:hAnsi="Arial Black" w:cs="Fanan"/>
                                <w:sz w:val="28"/>
                                <w:szCs w:val="28"/>
                                <w:rtl/>
                                <w:lang w:bidi="ar-EG"/>
                              </w:rPr>
                            </w:pPr>
                          </w:p>
                          <w:p w:rsidR="00E1628B" w:rsidRPr="000C7CC3" w:rsidRDefault="00E1628B" w:rsidP="009074B6">
                            <w:pPr>
                              <w:bidi/>
                              <w:spacing w:line="240" w:lineRule="auto"/>
                              <w:jc w:val="center"/>
                              <w:rPr>
                                <w:rFonts w:ascii="Arial Black" w:hAnsi="Arial Black" w:cs="Fanan"/>
                                <w:sz w:val="28"/>
                                <w:szCs w:val="28"/>
                                <w:lang w:bidi="ar-EG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3pt;margin-top:-3.45pt;width:173.05pt;height:110.0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aNSKwIAAFIEAAAOAAAAZHJzL2Uyb0RvYy54bWysVNtu2zAMfR+wfxD0vjh2kqYx4hRdugwD&#10;ugvQ7gNkWbaFyaImKbGzry8lp2l2exnmB4EUqUPykPT6ZugUOQjrJOiCppMpJUJzqKRuCvr1cffm&#10;mhLnma6YAi0KehSO3mxev1r3JhcZtKAqYQmCaJf3pqCt9yZPEsdb0TE3ASM0GmuwHfOo2iapLOsR&#10;vVNJNp1eJT3Yyljgwjm8vRuNdBPx61pw/7munfBEFRRz8/G08SzDmWzWLG8sM63kpzTYP2TRMakx&#10;6BnqjnlG9lb+BtVJbsFB7SccugTqWnIRa8Bq0ukv1Ty0zIhYC5LjzJkm9/9g+afDF0tkVdAZ0qNZ&#10;hz16FIMnb2EgWaCnNy5HrweDfn7Aa2xzLNWZe+DfHNGwbZluxK210LeCVZheGl4mF09HHBdAyv4j&#10;VBiG7T1EoKG2XeAO2SCIjnkcz60JqXC8zNLVcjlbUMLRls5WyytUQgyWPz831vn3AjoShIJa7H2E&#10;Z4d750fXZ5cQzYGS1U4qFRXblFtlyYHhnOzid0L/yU1p0hd0tcgWIwN/hZjG708QnfQ48Ep2Bb0+&#10;O7E88PZOV5gmyz2TapSxOqVPRAbuRhb9UA7oGNgtoToipRbGwcZFRKEF+4OSHoe6oO77nllBifqg&#10;sS2rdD4PWxCV+WKZoWIvLeWlhWmOUAX1lIzi1o+bszdWNi1GGgdBwy22spaR5JesTnnj4MY2nZYs&#10;bMalHr1efgWbJwAAAP//AwBQSwMEFAAGAAgAAAAhAHN8RUTgAAAACQEAAA8AAABkcnMvZG93bnJl&#10;di54bWxMj81OwzAQhO9IvIO1SFxQ6/xUoQ1xKoQEglspVbm68TaJsNfBdtPw9rgnOI1Ws5r5plpP&#10;RrMRne8tCUjnCTCkxqqeWgG7j+fZEpgPkpTUllDAD3pY19dXlSyVPdM7jtvQshhCvpQCuhCGknPf&#10;dGikn9sBKXpH64wM8XQtV06eY7jRPEuSghvZU2zo5IBPHTZf25MRsFy8jp/+Ld/sm+KoV+Hufnz5&#10;dkLc3kyPD8ACTuHvGS74ER3qyHSwJ1KeaQGzIk4JF10Bi36+SFJgBwFZmmfA64r/X1D/AgAA//8D&#10;AFBLAQItABQABgAIAAAAIQC2gziS/gAAAOEBAAATAAAAAAAAAAAAAAAAAAAAAABbQ29udGVudF9U&#10;eXBlc10ueG1sUEsBAi0AFAAGAAgAAAAhADj9If/WAAAAlAEAAAsAAAAAAAAAAAAAAAAALwEAAF9y&#10;ZWxzLy5yZWxzUEsBAi0AFAAGAAgAAAAhAF+Ro1IrAgAAUgQAAA4AAAAAAAAAAAAAAAAALgIAAGRy&#10;cy9lMm9Eb2MueG1sUEsBAi0AFAAGAAgAAAAhAHN8RUTgAAAACQEAAA8AAAAAAAAAAAAAAAAAhQQA&#10;AGRycy9kb3ducmV2LnhtbFBLBQYAAAAABAAEAPMAAACSBQAAAAA=&#10;">
                <v:textbox>
                  <w:txbxContent>
                    <w:p w:rsidR="00E1628B" w:rsidRPr="00321B61" w:rsidRDefault="00E1628B" w:rsidP="000C7CC3">
                      <w:pPr>
                        <w:bidi/>
                        <w:spacing w:line="240" w:lineRule="auto"/>
                        <w:jc w:val="center"/>
                        <w:rPr>
                          <w:rFonts w:ascii="Cambria" w:hAnsi="Cambria"/>
                          <w:b/>
                          <w:bCs/>
                          <w:rtl/>
                          <w:lang w:bidi="ar-EG"/>
                        </w:rPr>
                      </w:pPr>
                      <w:r w:rsidRPr="00321B61">
                        <w:rPr>
                          <w:rFonts w:ascii="Cambria" w:hAnsi="Cambria" w:hint="cs"/>
                          <w:b/>
                          <w:bCs/>
                          <w:rtl/>
                          <w:lang w:bidi="ar-EG"/>
                        </w:rPr>
                        <w:t>المملكة</w:t>
                      </w:r>
                      <w:r w:rsidRPr="00321B61">
                        <w:rPr>
                          <w:rFonts w:ascii="Cambria" w:hAnsi="Cambria"/>
                          <w:b/>
                          <w:bCs/>
                          <w:rtl/>
                          <w:lang w:bidi="ar-EG"/>
                        </w:rPr>
                        <w:t xml:space="preserve"> </w:t>
                      </w:r>
                      <w:r w:rsidRPr="00321B61">
                        <w:rPr>
                          <w:rFonts w:ascii="Cambria" w:hAnsi="Cambria" w:hint="cs"/>
                          <w:b/>
                          <w:bCs/>
                          <w:rtl/>
                          <w:lang w:bidi="ar-EG"/>
                        </w:rPr>
                        <w:t>العربية</w:t>
                      </w:r>
                      <w:r w:rsidRPr="00321B61">
                        <w:rPr>
                          <w:rFonts w:ascii="Cambria" w:hAnsi="Cambria"/>
                          <w:b/>
                          <w:bCs/>
                          <w:rtl/>
                          <w:lang w:bidi="ar-EG"/>
                        </w:rPr>
                        <w:t xml:space="preserve"> </w:t>
                      </w:r>
                      <w:r w:rsidRPr="00321B61">
                        <w:rPr>
                          <w:rFonts w:ascii="Cambria" w:hAnsi="Cambria" w:hint="cs"/>
                          <w:b/>
                          <w:bCs/>
                          <w:rtl/>
                          <w:lang w:bidi="ar-EG"/>
                        </w:rPr>
                        <w:t>السعودية</w:t>
                      </w:r>
                    </w:p>
                    <w:p w:rsidR="00E1628B" w:rsidRPr="00321B61" w:rsidRDefault="00E1628B" w:rsidP="00D17721">
                      <w:pPr>
                        <w:bidi/>
                        <w:spacing w:line="240" w:lineRule="auto"/>
                        <w:jc w:val="center"/>
                        <w:rPr>
                          <w:rFonts w:ascii="Cambria" w:hAnsi="Cambria"/>
                          <w:b/>
                          <w:bCs/>
                          <w:sz w:val="20"/>
                          <w:szCs w:val="20"/>
                          <w:rtl/>
                          <w:lang w:bidi="ar-EG"/>
                        </w:rPr>
                      </w:pPr>
                      <w:r w:rsidRPr="00321B61">
                        <w:rPr>
                          <w:rFonts w:ascii="Cambria" w:hAnsi="Cambria" w:hint="cs"/>
                          <w:b/>
                          <w:bCs/>
                          <w:sz w:val="20"/>
                          <w:szCs w:val="20"/>
                          <w:rtl/>
                          <w:lang w:bidi="ar-EG"/>
                        </w:rPr>
                        <w:t>وزارة</w:t>
                      </w:r>
                      <w:r w:rsidRPr="00321B61">
                        <w:rPr>
                          <w:rFonts w:ascii="Cambria" w:hAnsi="Cambria"/>
                          <w:b/>
                          <w:bCs/>
                          <w:sz w:val="20"/>
                          <w:szCs w:val="20"/>
                          <w:rtl/>
                          <w:lang w:bidi="ar-EG"/>
                        </w:rPr>
                        <w:t xml:space="preserve"> </w:t>
                      </w:r>
                      <w:r w:rsidRPr="00321B61">
                        <w:rPr>
                          <w:rFonts w:ascii="Cambria" w:hAnsi="Cambria" w:hint="cs"/>
                          <w:b/>
                          <w:bCs/>
                          <w:sz w:val="20"/>
                          <w:szCs w:val="20"/>
                          <w:rtl/>
                          <w:lang w:bidi="ar-EG"/>
                        </w:rPr>
                        <w:t>التربية</w:t>
                      </w:r>
                      <w:r w:rsidRPr="00321B61">
                        <w:rPr>
                          <w:rFonts w:ascii="Cambria" w:hAnsi="Cambria"/>
                          <w:b/>
                          <w:bCs/>
                          <w:sz w:val="20"/>
                          <w:szCs w:val="20"/>
                          <w:rtl/>
                          <w:lang w:bidi="ar-EG"/>
                        </w:rPr>
                        <w:t xml:space="preserve"> </w:t>
                      </w:r>
                      <w:r w:rsidRPr="00321B61">
                        <w:rPr>
                          <w:rFonts w:ascii="Cambria" w:hAnsi="Cambria" w:hint="cs"/>
                          <w:b/>
                          <w:bCs/>
                          <w:sz w:val="20"/>
                          <w:szCs w:val="20"/>
                          <w:rtl/>
                          <w:lang w:bidi="ar-EG"/>
                        </w:rPr>
                        <w:t>والتعليم</w:t>
                      </w:r>
                      <w:r w:rsidRPr="00321B61">
                        <w:rPr>
                          <w:rFonts w:ascii="Cambria" w:hAnsi="Cambria"/>
                          <w:b/>
                          <w:bCs/>
                          <w:sz w:val="20"/>
                          <w:szCs w:val="20"/>
                          <w:rtl/>
                          <w:lang w:bidi="ar-EG"/>
                        </w:rPr>
                        <w:t xml:space="preserve"> </w:t>
                      </w:r>
                      <w:r w:rsidRPr="00321B61">
                        <w:rPr>
                          <w:rFonts w:ascii="Cambria" w:hAnsi="Cambria" w:hint="cs"/>
                          <w:b/>
                          <w:bCs/>
                          <w:sz w:val="20"/>
                          <w:szCs w:val="20"/>
                          <w:rtl/>
                          <w:lang w:bidi="ar-EG"/>
                        </w:rPr>
                        <w:t>بالمنطقة</w:t>
                      </w:r>
                      <w:r w:rsidRPr="00321B61">
                        <w:rPr>
                          <w:rFonts w:ascii="Cambria" w:hAnsi="Cambria"/>
                          <w:b/>
                          <w:bCs/>
                          <w:sz w:val="20"/>
                          <w:szCs w:val="20"/>
                          <w:rtl/>
                          <w:lang w:bidi="ar-EG"/>
                        </w:rPr>
                        <w:t xml:space="preserve"> </w:t>
                      </w:r>
                      <w:r w:rsidR="00D17721">
                        <w:rPr>
                          <w:rFonts w:ascii="Cambria" w:hAnsi="Cambria" w:hint="cs"/>
                          <w:b/>
                          <w:bCs/>
                          <w:rtl/>
                          <w:lang w:bidi="ar-EG"/>
                        </w:rPr>
                        <w:t>........</w:t>
                      </w:r>
                      <w:bookmarkStart w:id="1" w:name="_GoBack"/>
                      <w:bookmarkEnd w:id="1"/>
                      <w:r w:rsidRPr="00321B61">
                        <w:rPr>
                          <w:rFonts w:ascii="Cambria" w:hAnsi="Cambria"/>
                          <w:b/>
                          <w:bCs/>
                          <w:sz w:val="20"/>
                          <w:szCs w:val="20"/>
                          <w:rtl/>
                          <w:lang w:bidi="ar-EG"/>
                        </w:rPr>
                        <w:t xml:space="preserve"> / </w:t>
                      </w:r>
                      <w:r w:rsidRPr="00321B61">
                        <w:rPr>
                          <w:rFonts w:ascii="Cambria" w:hAnsi="Cambria" w:hint="cs"/>
                          <w:b/>
                          <w:bCs/>
                          <w:sz w:val="20"/>
                          <w:szCs w:val="20"/>
                          <w:rtl/>
                          <w:lang w:bidi="ar-EG"/>
                        </w:rPr>
                        <w:t>بنين</w:t>
                      </w:r>
                    </w:p>
                    <w:p w:rsidR="00E1628B" w:rsidRPr="00321B61" w:rsidRDefault="00E1628B" w:rsidP="00D17721">
                      <w:pPr>
                        <w:bidi/>
                        <w:spacing w:line="240" w:lineRule="auto"/>
                        <w:jc w:val="center"/>
                        <w:rPr>
                          <w:rFonts w:ascii="Cambria" w:hAnsi="Cambria"/>
                          <w:b/>
                          <w:bCs/>
                          <w:rtl/>
                          <w:lang w:bidi="ar-EG"/>
                        </w:rPr>
                      </w:pPr>
                      <w:r w:rsidRPr="00321B61">
                        <w:rPr>
                          <w:rFonts w:ascii="Cambria" w:hAnsi="Cambria" w:hint="cs"/>
                          <w:b/>
                          <w:bCs/>
                          <w:rtl/>
                          <w:lang w:bidi="ar-EG"/>
                        </w:rPr>
                        <w:t>مكتب</w:t>
                      </w:r>
                      <w:r w:rsidRPr="00321B61">
                        <w:rPr>
                          <w:rFonts w:ascii="Cambria" w:hAnsi="Cambria"/>
                          <w:b/>
                          <w:bCs/>
                          <w:rtl/>
                          <w:lang w:bidi="ar-EG"/>
                        </w:rPr>
                        <w:t xml:space="preserve"> </w:t>
                      </w:r>
                      <w:r w:rsidRPr="00321B61">
                        <w:rPr>
                          <w:rFonts w:ascii="Cambria" w:hAnsi="Cambria" w:hint="cs"/>
                          <w:b/>
                          <w:bCs/>
                          <w:rtl/>
                          <w:lang w:bidi="ar-EG"/>
                        </w:rPr>
                        <w:t>التربية</w:t>
                      </w:r>
                      <w:r w:rsidRPr="00321B61">
                        <w:rPr>
                          <w:rFonts w:ascii="Cambria" w:hAnsi="Cambria"/>
                          <w:b/>
                          <w:bCs/>
                          <w:rtl/>
                          <w:lang w:bidi="ar-EG"/>
                        </w:rPr>
                        <w:t xml:space="preserve"> </w:t>
                      </w:r>
                      <w:r w:rsidRPr="00321B61">
                        <w:rPr>
                          <w:rFonts w:ascii="Cambria" w:hAnsi="Cambria" w:hint="cs"/>
                          <w:b/>
                          <w:bCs/>
                          <w:rtl/>
                          <w:lang w:bidi="ar-EG"/>
                        </w:rPr>
                        <w:t>والتعليم</w:t>
                      </w:r>
                      <w:r w:rsidRPr="00321B61">
                        <w:rPr>
                          <w:rFonts w:ascii="Cambria" w:hAnsi="Cambria"/>
                          <w:b/>
                          <w:bCs/>
                          <w:rtl/>
                          <w:lang w:bidi="ar-EG"/>
                        </w:rPr>
                        <w:t xml:space="preserve"> </w:t>
                      </w:r>
                      <w:r w:rsidRPr="00AC701A">
                        <w:rPr>
                          <w:rFonts w:ascii="Cambria" w:hAnsi="Cambria" w:hint="cs"/>
                          <w:b/>
                          <w:bCs/>
                          <w:sz w:val="36"/>
                          <w:szCs w:val="36"/>
                          <w:rtl/>
                          <w:lang w:bidi="ar-EG"/>
                        </w:rPr>
                        <w:t>ب</w:t>
                      </w:r>
                      <w:r w:rsidR="00D17721">
                        <w:rPr>
                          <w:rFonts w:ascii="Cambria" w:hAnsi="Cambria" w:hint="cs"/>
                          <w:b/>
                          <w:bCs/>
                          <w:sz w:val="36"/>
                          <w:szCs w:val="36"/>
                          <w:rtl/>
                          <w:lang w:bidi="ar-EG"/>
                        </w:rPr>
                        <w:t>.........</w:t>
                      </w:r>
                    </w:p>
                    <w:p w:rsidR="00E1628B" w:rsidRDefault="00E1628B" w:rsidP="00D17721">
                      <w:pPr>
                        <w:bidi/>
                        <w:spacing w:line="240" w:lineRule="auto"/>
                        <w:jc w:val="center"/>
                        <w:rPr>
                          <w:rFonts w:ascii="Arial Black" w:hAnsi="Arial Black" w:cs="Fanan"/>
                          <w:sz w:val="28"/>
                          <w:szCs w:val="28"/>
                          <w:rtl/>
                          <w:lang w:bidi="ar-EG"/>
                        </w:rPr>
                      </w:pPr>
                      <w:r w:rsidRPr="000C7CC3">
                        <w:rPr>
                          <w:rFonts w:ascii="Arial Black" w:hAnsi="Arial Black" w:cs="Fanan" w:hint="cs"/>
                          <w:b/>
                          <w:bCs/>
                          <w:sz w:val="28"/>
                          <w:szCs w:val="28"/>
                          <w:rtl/>
                          <w:lang w:bidi="ar-EG"/>
                        </w:rPr>
                        <w:t>مدرسة</w:t>
                      </w:r>
                      <w:r w:rsidRPr="000C7CC3">
                        <w:rPr>
                          <w:rFonts w:ascii="Arial Black" w:hAnsi="Arial Black" w:cs="Fanan"/>
                          <w:b/>
                          <w:bCs/>
                          <w:sz w:val="28"/>
                          <w:szCs w:val="28"/>
                          <w:rtl/>
                          <w:lang w:bidi="ar-EG"/>
                        </w:rPr>
                        <w:t xml:space="preserve"> </w:t>
                      </w:r>
                      <w:r w:rsidR="00D17721">
                        <w:rPr>
                          <w:rFonts w:ascii="Arial Black" w:hAnsi="Arial Black" w:cs="Fanan" w:hint="cs"/>
                          <w:b/>
                          <w:bCs/>
                          <w:sz w:val="36"/>
                          <w:szCs w:val="36"/>
                          <w:rtl/>
                          <w:lang w:bidi="ar-EG"/>
                        </w:rPr>
                        <w:t>........</w:t>
                      </w:r>
                      <w:r>
                        <w:rPr>
                          <w:rFonts w:ascii="Arial Black" w:hAnsi="Arial Black" w:cs="Fanan" w:hint="cs"/>
                          <w:b/>
                          <w:bCs/>
                          <w:sz w:val="28"/>
                          <w:szCs w:val="28"/>
                          <w:rtl/>
                          <w:lang w:bidi="ar-EG"/>
                        </w:rPr>
                        <w:t xml:space="preserve"> الثانوية</w:t>
                      </w:r>
                    </w:p>
                    <w:p w:rsidR="00E1628B" w:rsidRDefault="00E1628B" w:rsidP="009074B6">
                      <w:pPr>
                        <w:bidi/>
                        <w:spacing w:line="240" w:lineRule="auto"/>
                        <w:jc w:val="center"/>
                        <w:rPr>
                          <w:rFonts w:ascii="Arial Black" w:hAnsi="Arial Black" w:cs="Fanan"/>
                          <w:sz w:val="28"/>
                          <w:szCs w:val="28"/>
                          <w:rtl/>
                          <w:lang w:bidi="ar-EG"/>
                        </w:rPr>
                      </w:pPr>
                    </w:p>
                    <w:p w:rsidR="00E1628B" w:rsidRDefault="00E1628B" w:rsidP="009074B6">
                      <w:pPr>
                        <w:bidi/>
                        <w:spacing w:line="240" w:lineRule="auto"/>
                        <w:jc w:val="center"/>
                        <w:rPr>
                          <w:rFonts w:ascii="Arial Black" w:hAnsi="Arial Black" w:cs="Fanan"/>
                          <w:sz w:val="28"/>
                          <w:szCs w:val="28"/>
                          <w:rtl/>
                          <w:lang w:bidi="ar-EG"/>
                        </w:rPr>
                      </w:pPr>
                    </w:p>
                    <w:p w:rsidR="00E1628B" w:rsidRPr="000C7CC3" w:rsidRDefault="00E1628B" w:rsidP="009074B6">
                      <w:pPr>
                        <w:bidi/>
                        <w:spacing w:line="240" w:lineRule="auto"/>
                        <w:jc w:val="center"/>
                        <w:rPr>
                          <w:rFonts w:ascii="Arial Black" w:hAnsi="Arial Black" w:cs="Fanan"/>
                          <w:sz w:val="28"/>
                          <w:szCs w:val="28"/>
                          <w:lang w:bidi="ar-EG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E1747B" w:rsidRDefault="00E1747B" w:rsidP="00C26580"/>
    <w:p w:rsidR="00E1747B" w:rsidRDefault="00E1747B" w:rsidP="001A5D39">
      <w:pPr>
        <w:tabs>
          <w:tab w:val="left" w:pos="8875"/>
        </w:tabs>
        <w:bidi/>
        <w:rPr>
          <w:rFonts w:cs="Fanan"/>
          <w:b/>
          <w:bCs/>
          <w:sz w:val="28"/>
          <w:szCs w:val="28"/>
          <w:u w:val="single"/>
          <w:rtl/>
        </w:rPr>
      </w:pPr>
    </w:p>
    <w:p w:rsidR="009074B6" w:rsidRDefault="00D17721" w:rsidP="00C9403E">
      <w:pPr>
        <w:bidi/>
        <w:jc w:val="center"/>
        <w:rPr>
          <w:rFonts w:cs="Simple Bold Jut Out"/>
          <w:b/>
          <w:bCs/>
          <w:u w:val="single"/>
          <w:rtl/>
        </w:rPr>
      </w:pPr>
      <w:r>
        <w:rPr>
          <w:rFonts w:ascii="Times New Roman" w:hAnsi="Times New Roman" w:cs="Simple Bold Jut Out"/>
          <w:b/>
          <w:bCs/>
          <w:noProof/>
          <w:u w:val="single"/>
          <w:rtl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5810885</wp:posOffset>
                </wp:positionH>
                <wp:positionV relativeFrom="paragraph">
                  <wp:posOffset>293370</wp:posOffset>
                </wp:positionV>
                <wp:extent cx="266700" cy="254635"/>
                <wp:effectExtent l="10160" t="7620" r="8890" b="13970"/>
                <wp:wrapNone/>
                <wp:docPr id="29" name="Ova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546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E1628B" w:rsidRDefault="00E1628B">
                            <w:pPr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EG"/>
                              </w:rPr>
                              <w:t>أ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" o:spid="_x0000_s1027" style="position:absolute;left:0;text-align:left;margin-left:457.55pt;margin-top:23.1pt;width:21pt;height:20.0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2LUmIQIAAD8EAAAOAAAAZHJzL2Uyb0RvYy54bWysU8Fu2zAMvQ/YPwi6L068JF2MOEWRLsOA&#10;ri3Q7QMUWbaFyaJGKXGyrx8lp2m67TTMB4E0qafHR3J5fegM2yv0GmzJJ6MxZ8pKqLRtSv7t6+bd&#10;B858ELYSBqwq+VF5fr16+2bZu0Ll0IKpFDICsb7oXcnbEFyRZV62qhN+BE5ZCtaAnQjkYpNVKHpC&#10;70yWj8fzrAesHIJU3tPf2yHIVwm/rpUMD3XtVWCm5MQtpBPTuY1ntlqKokHhWi1PNMQ/sOiEtvTo&#10;GepWBMF2qP+A6rRE8FCHkYQug7rWUqUaqJrJ+LdqnlrhVKqFxPHuLJP/f7Dyfv+ITFclzxecWdFR&#10;jx72wrBZlKZ3vqCMJ/eIsTjv7kB+98zCuhW2UTeI0LdKVERoEvOzVxei4+kq2/ZfoCJgsQuQVDrU&#10;2EVAqp8dUjOO52aoQ2CSfubz+dWYWiYplM+m8/eJUSaK58sOffikoGPRKLkyRjsf5RKF2N/5EPmI&#10;4jkr8Qejq402JjnYbNcGGRVb8k36UglU5mWasawv+WKWzxLyq5i/hBin728QCDtbpUGLWn082UFo&#10;M9jE0tiTeFGvQfdw2B5SY5KyUcstVEdSE2GYYto6MlrAn5z1NMEl9z92AhVn5rOljiwm02kc+eRM&#10;Z1c5OXgZ2V5GhJUEVfLA2WCuw7AmO4e6aemlSRLAwg11sdZJ3hdWJ/o0pUn100bFNbj0U9bL3q9+&#10;AQAA//8DAFBLAwQUAAYACAAAACEAm5jaZ98AAAAJAQAADwAAAGRycy9kb3ducmV2LnhtbEyPwU6D&#10;QBCG7ya+w2ZMvNmFItgiS9PYmOjBg9jet+wUSNlZwm4pvr3jSY8z8+Wf7y82s+3FhKPvHCmIFxEI&#10;pNqZjhoF+6/XhxUIHzQZ3TtCBd/oYVPe3hQ6N+5KnzhVoREcQj7XCtoQhlxKX7dotV+4AYlvJzda&#10;HXgcG2lGfeVw28tlFGXS6o74Q6sHfGmxPlcXq2DXbKtskklIk9PuLaTnw8d7Eit1fzdvn0EEnMMf&#10;DL/6rA4lOx3dhYwXvYJ1nMaMKnjMliAYWKdPvDgqWGUJyLKQ/xuUPwAAAP//AwBQSwECLQAUAAYA&#10;CAAAACEAtoM4kv4AAADhAQAAEwAAAAAAAAAAAAAAAAAAAAAAW0NvbnRlbnRfVHlwZXNdLnhtbFBL&#10;AQItABQABgAIAAAAIQA4/SH/1gAAAJQBAAALAAAAAAAAAAAAAAAAAC8BAABfcmVscy8ucmVsc1BL&#10;AQItABQABgAIAAAAIQBv2LUmIQIAAD8EAAAOAAAAAAAAAAAAAAAAAC4CAABkcnMvZTJvRG9jLnht&#10;bFBLAQItABQABgAIAAAAIQCbmNpn3wAAAAkBAAAPAAAAAAAAAAAAAAAAAHsEAABkcnMvZG93bnJl&#10;di54bWxQSwUGAAAAAAQABADzAAAAhwUAAAAA&#10;">
                <v:textbox>
                  <w:txbxContent>
                    <w:p w:rsidR="00E1628B" w:rsidRDefault="00E1628B">
                      <w:pPr>
                        <w:rPr>
                          <w:lang w:bidi="ar-EG"/>
                        </w:rPr>
                      </w:pPr>
                      <w:r>
                        <w:rPr>
                          <w:rFonts w:hint="cs"/>
                          <w:rtl/>
                          <w:lang w:bidi="ar-EG"/>
                        </w:rPr>
                        <w:t>أ</w:t>
                      </w:r>
                    </w:p>
                  </w:txbxContent>
                </v:textbox>
              </v:oval>
            </w:pict>
          </mc:Fallback>
        </mc:AlternateContent>
      </w:r>
      <w:r w:rsidR="00E1747B" w:rsidRPr="00A85650">
        <w:rPr>
          <w:rFonts w:cs="Simple Bold Jut Out" w:hint="cs"/>
          <w:b/>
          <w:bCs/>
          <w:u w:val="single"/>
          <w:rtl/>
          <w:lang w:bidi="ar-EG"/>
        </w:rPr>
        <w:t>اسنعن</w:t>
      </w:r>
      <w:r w:rsidR="00E1747B" w:rsidRPr="00A85650">
        <w:rPr>
          <w:rFonts w:cs="Simple Bold Jut Out"/>
          <w:b/>
          <w:bCs/>
          <w:u w:val="single"/>
          <w:rtl/>
          <w:lang w:bidi="ar-EG"/>
        </w:rPr>
        <w:t xml:space="preserve"> </w:t>
      </w:r>
      <w:r w:rsidR="00E1747B" w:rsidRPr="00A85650">
        <w:rPr>
          <w:rFonts w:cs="Simple Bold Jut Out" w:hint="cs"/>
          <w:b/>
          <w:bCs/>
          <w:u w:val="single"/>
          <w:rtl/>
          <w:lang w:bidi="ar-EG"/>
        </w:rPr>
        <w:t>بالله</w:t>
      </w:r>
      <w:r w:rsidR="00E1747B" w:rsidRPr="00A85650">
        <w:rPr>
          <w:rFonts w:cs="Simple Bold Jut Out"/>
          <w:b/>
          <w:bCs/>
          <w:u w:val="single"/>
          <w:rtl/>
          <w:lang w:bidi="ar-EG"/>
        </w:rPr>
        <w:t xml:space="preserve"> </w:t>
      </w:r>
      <w:r w:rsidR="00E1747B" w:rsidRPr="00A85650">
        <w:rPr>
          <w:rFonts w:cs="Simple Bold Jut Out" w:hint="cs"/>
          <w:b/>
          <w:bCs/>
          <w:u w:val="single"/>
          <w:rtl/>
          <w:lang w:bidi="ar-EG"/>
        </w:rPr>
        <w:t>واجب</w:t>
      </w:r>
      <w:r w:rsidR="00E1747B" w:rsidRPr="00A85650">
        <w:rPr>
          <w:rFonts w:cs="Simple Bold Jut Out"/>
          <w:b/>
          <w:bCs/>
          <w:u w:val="single"/>
          <w:rtl/>
          <w:lang w:bidi="ar-EG"/>
        </w:rPr>
        <w:t xml:space="preserve"> </w:t>
      </w:r>
      <w:r w:rsidR="00E1747B" w:rsidRPr="00A85650">
        <w:rPr>
          <w:rFonts w:cs="Simple Bold Jut Out" w:hint="cs"/>
          <w:b/>
          <w:bCs/>
          <w:u w:val="single"/>
          <w:rtl/>
          <w:lang w:bidi="ar-EG"/>
        </w:rPr>
        <w:t>عن</w:t>
      </w:r>
      <w:r w:rsidR="00E1747B" w:rsidRPr="00A85650">
        <w:rPr>
          <w:rFonts w:cs="Simple Bold Jut Out"/>
          <w:b/>
          <w:bCs/>
          <w:u w:val="single"/>
          <w:rtl/>
          <w:lang w:bidi="ar-EG"/>
        </w:rPr>
        <w:t xml:space="preserve"> </w:t>
      </w:r>
      <w:r w:rsidR="00E1747B" w:rsidRPr="00A85650">
        <w:rPr>
          <w:rFonts w:cs="Simple Bold Jut Out" w:hint="cs"/>
          <w:b/>
          <w:bCs/>
          <w:u w:val="single"/>
          <w:rtl/>
          <w:lang w:bidi="ar-EG"/>
        </w:rPr>
        <w:t>الاسئلة</w:t>
      </w:r>
      <w:r w:rsidR="00E1747B" w:rsidRPr="00A85650">
        <w:rPr>
          <w:rFonts w:cs="Simple Bold Jut Out"/>
          <w:b/>
          <w:bCs/>
          <w:u w:val="single"/>
          <w:rtl/>
          <w:lang w:bidi="ar-EG"/>
        </w:rPr>
        <w:t xml:space="preserve"> </w:t>
      </w:r>
      <w:r w:rsidR="00E1747B" w:rsidRPr="00A85650">
        <w:rPr>
          <w:rFonts w:cs="Simple Bold Jut Out" w:hint="cs"/>
          <w:b/>
          <w:bCs/>
          <w:u w:val="single"/>
          <w:rtl/>
          <w:lang w:bidi="ar-EG"/>
        </w:rPr>
        <w:t>الاتية</w:t>
      </w:r>
    </w:p>
    <w:tbl>
      <w:tblPr>
        <w:tblStyle w:val="a5"/>
        <w:tblpPr w:leftFromText="180" w:rightFromText="180" w:vertAnchor="text" w:tblpXSpec="center" w:tblpY="1"/>
        <w:tblOverlap w:val="never"/>
        <w:bidiVisual/>
        <w:tblW w:w="0" w:type="auto"/>
        <w:tblInd w:w="-6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66"/>
        <w:gridCol w:w="556"/>
        <w:gridCol w:w="563"/>
        <w:gridCol w:w="2034"/>
        <w:gridCol w:w="501"/>
        <w:gridCol w:w="2161"/>
        <w:gridCol w:w="457"/>
        <w:gridCol w:w="2158"/>
        <w:gridCol w:w="518"/>
        <w:gridCol w:w="704"/>
        <w:gridCol w:w="1061"/>
        <w:gridCol w:w="66"/>
      </w:tblGrid>
      <w:tr w:rsidR="00843682" w:rsidTr="005C0DE6">
        <w:trPr>
          <w:gridAfter w:val="1"/>
          <w:wAfter w:w="66" w:type="dxa"/>
          <w:trHeight w:val="140"/>
        </w:trPr>
        <w:tc>
          <w:tcPr>
            <w:tcW w:w="10776" w:type="dxa"/>
            <w:gridSpan w:val="11"/>
          </w:tcPr>
          <w:p w:rsidR="00DD559B" w:rsidRPr="00C9403E" w:rsidRDefault="00DD559B" w:rsidP="00442EF7">
            <w:pPr>
              <w:tabs>
                <w:tab w:val="left" w:pos="1011"/>
              </w:tabs>
              <w:bidi/>
              <w:rPr>
                <w:rFonts w:asciiTheme="minorBidi" w:hAnsiTheme="minorBidi" w:cstheme="minorBidi"/>
                <w:b/>
                <w:bCs/>
                <w:sz w:val="16"/>
                <w:szCs w:val="16"/>
                <w:rtl/>
              </w:rPr>
            </w:pPr>
            <w:r w:rsidRPr="00C9403E">
              <w:rPr>
                <w:rFonts w:asciiTheme="minorBidi" w:hAnsiTheme="minorBidi" w:cs="ACS  Topazz Bold" w:hint="cs"/>
                <w:b/>
                <w:bCs/>
                <w:sz w:val="16"/>
                <w:szCs w:val="16"/>
                <w:rtl/>
              </w:rPr>
              <w:t>استعن بالله واجب علي الاسئلة التالية: -</w:t>
            </w:r>
          </w:p>
          <w:p w:rsidR="00DD559B" w:rsidRPr="00C9403E" w:rsidRDefault="00DD559B" w:rsidP="00442EF7">
            <w:pPr>
              <w:tabs>
                <w:tab w:val="left" w:pos="1011"/>
              </w:tabs>
              <w:bidi/>
              <w:rPr>
                <w:rFonts w:asciiTheme="minorBidi" w:hAnsiTheme="minorBidi" w:cstheme="minorBidi"/>
                <w:b/>
                <w:bCs/>
                <w:sz w:val="28"/>
                <w:szCs w:val="28"/>
                <w:rtl/>
              </w:rPr>
            </w:pPr>
            <w:r w:rsidRPr="00C9403E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>السؤال الاول</w:t>
            </w:r>
            <w:r w:rsidR="00C9403E">
              <w:rPr>
                <w:rFonts w:asciiTheme="minorBidi" w:hAnsiTheme="minorBidi" w:cstheme="minorBidi" w:hint="cs"/>
                <w:b/>
                <w:bCs/>
                <w:sz w:val="28"/>
                <w:szCs w:val="28"/>
                <w:rtl/>
              </w:rPr>
              <w:t xml:space="preserve"> : اختر الاجابة الصحيحة</w:t>
            </w:r>
          </w:p>
        </w:tc>
      </w:tr>
      <w:tr w:rsidR="00843682" w:rsidTr="005C0DE6">
        <w:trPr>
          <w:gridBefore w:val="1"/>
          <w:wBefore w:w="66" w:type="dxa"/>
          <w:trHeight w:val="521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</w:t>
            </w:r>
          </w:p>
        </w:tc>
        <w:tc>
          <w:tcPr>
            <w:tcW w:w="10220" w:type="dxa"/>
            <w:gridSpan w:val="10"/>
          </w:tcPr>
          <w:p w:rsidR="00C9403E" w:rsidRDefault="002F08A8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نظير الجمعي للعدد 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  <w:r>
              <w:rPr>
                <w:rFonts w:hint="cs"/>
                <w:sz w:val="28"/>
                <w:szCs w:val="28"/>
                <w:rtl/>
              </w:rPr>
              <w:t xml:space="preserve">   هو العدد</w:t>
            </w:r>
          </w:p>
        </w:tc>
      </w:tr>
      <w:tr w:rsidR="00843682" w:rsidTr="005C0DE6">
        <w:trPr>
          <w:gridBefore w:val="1"/>
          <w:wBefore w:w="66" w:type="dxa"/>
          <w:trHeight w:val="741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Default="00D17721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332740</wp:posOffset>
                      </wp:positionH>
                      <wp:positionV relativeFrom="paragraph">
                        <wp:posOffset>39370</wp:posOffset>
                      </wp:positionV>
                      <wp:extent cx="554355" cy="395605"/>
                      <wp:effectExtent l="8890" t="10795" r="8255" b="12700"/>
                      <wp:wrapNone/>
                      <wp:docPr id="28" name="Text Box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54355" cy="3956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1628B" w:rsidRDefault="00D17721">
                                  <m:oMathPara>
                                    <m:oMath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-5</m:t>
                                          </m:r>
                                        </m:e>
                                      </m:rad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2" o:spid="_x0000_s1028" type="#_x0000_t202" style="position:absolute;left:0;text-align:left;margin-left:26.2pt;margin-top:3.1pt;width:43.65pt;height:31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6yspSgIAAI8EAAAOAAAAZHJzL2Uyb0RvYy54bWysVG1v2yAQ/j5p/wHxfXGSxl1j1am6dJ0m&#10;dS9Sux+AMbbRgGNAYne/vgekabp9m+YPiDvgueeeu/Pl1aQV2QvnJZiaLmZzSoTh0ErT1/THw+27&#10;C0p8YKZlCoyo6aPw9Grz9s3laCuxhAFUKxxBEOOr0dZ0CMFWReH5IDTzM7DC4GEHTrOApuuL1rER&#10;0bUqlvP5eTGCa60DLrxH700+pJuE33WCh29d50UgqqbILaTVpbWJa7G5ZFXvmB0kP9Bg/8BCM2kw&#10;6BHqhgVGdk7+BaUld+ChCzMOuoCuk1ykHDCbxfyPbO4HZkXKBcXx9iiT/3+w/Ov+uyOyrekSK2WY&#10;xho9iCmQDzCR9TLqM1pf4bV7ixfDhH6sc8rV2zvgPz0xsB2Y6cW1czAOgrXIbxFfFidPM46PIM34&#10;BVqMw3YBEtDUOR3FQzkIomOdHo+1iVw4OstydVaWlHA8OluX5/MyRWDV82PrfPgkQJO4qanD0idw&#10;tr/zIZJh1fOVGMuDku2tVCoZrm+2ypE9wza5Td8B/dU1ZchY03W5LHP+ryBix4ojSNNnjdROY7IZ&#10;eDGPXwRmFfqxMbM/uZBeavoIkci+iqxlwDFRUtf04gQliv3RtAkxMKnyHqGUOagfBc/Sh6mZcqEj&#10;g1iZBtpHLIeDPBU4xbgZwP2mZMSJqKn/tWNOUKI+GyzperFaxRFKxqp8v0TDnZ40pyfMcISqaaAk&#10;b7chj93OOtkPGCkLZOAa26CTqUQvrA70seuTGIcJjWN1aqdbL/+RzRMAAAD//wMAUEsDBBQABgAI&#10;AAAAIQBJzH1j3QAAAAcBAAAPAAAAZHJzL2Rvd25yZXYueG1sTI7BTsMwEETvSPyDtUjcqENoQxvi&#10;VFURvaGqARWOm3hJIuJ1FLtt4OtxT+U4mtGbly1H04kjDa61rOB+EoEgrqxuuVbw/vZyNwfhPLLG&#10;zjIp+CEHy/z6KsNU2xPv6Fj4WgQIuxQVNN73qZSuasigm9ieOHRfdjDoQxxqqQc8BbjpZBxFiTTY&#10;cnhosKd1Q9V3cTAKXBUl++202H+UckO/C62fPzevSt3ejKsnEJ5GfxnDWT+oQx6cSntg7USnYBZP&#10;w1JBEoM41w+LRxBlyPMZyDyT//3zPwAAAP//AwBQSwECLQAUAAYACAAAACEAtoM4kv4AAADhAQAA&#10;EwAAAAAAAAAAAAAAAAAAAAAAW0NvbnRlbnRfVHlwZXNdLnhtbFBLAQItABQABgAIAAAAIQA4/SH/&#10;1gAAAJQBAAALAAAAAAAAAAAAAAAAAC8BAABfcmVscy8ucmVsc1BLAQItABQABgAIAAAAIQCU6ysp&#10;SgIAAI8EAAAOAAAAAAAAAAAAAAAAAC4CAABkcnMvZTJvRG9jLnhtbFBLAQItABQABgAIAAAAIQBJ&#10;zH1j3QAAAAcBAAAPAAAAAAAAAAAAAAAAAKQEAABkcnMvZG93bnJldi54bWxQSwUGAAAAAAQABADz&#10;AAAArgUAAAAA&#10;" strokecolor="white [3212]">
                      <v:textbox>
                        <w:txbxContent>
                          <w:p w:rsidR="00E1628B" w:rsidRDefault="00D17721">
                            <m:oMathPara>
                              <m:oMath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-5</m:t>
                                    </m:r>
                                  </m:e>
                                </m:rad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Default="002F08A8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-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e>
              </m:rad>
            </m:oMath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Pr="00E1628B" w:rsidRDefault="00D17721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asciiTheme="majorBidi" w:hAnsiTheme="majorBidi" w:cstheme="majorBidi"/>
                <w:noProof/>
                <w:sz w:val="20"/>
                <w:szCs w:val="20"/>
                <w:rtl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292100</wp:posOffset>
                      </wp:positionH>
                      <wp:positionV relativeFrom="paragraph">
                        <wp:posOffset>39370</wp:posOffset>
                      </wp:positionV>
                      <wp:extent cx="756285" cy="395605"/>
                      <wp:effectExtent l="6350" t="10795" r="8890" b="12700"/>
                      <wp:wrapNone/>
                      <wp:docPr id="27" name="Text Box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6285" cy="3956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1628B" w:rsidRDefault="00D1772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ad>
                                            <m:radPr>
                                              <m:degHide m:val="1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  <m:t>5</m:t>
                                              </m:r>
                                            </m:e>
                                          </m:rad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6" o:spid="_x0000_s1029" type="#_x0000_t202" style="position:absolute;left:0;text-align:left;margin-left:23pt;margin-top:3.1pt;width:59.55pt;height:31.1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fqlYTAIAAI8EAAAOAAAAZHJzL2Uyb0RvYy54bWysVNtu2zAMfR+wfxD0vjhJ47Qx4hRdugwD&#10;ugvQ7gNkWbaFSaImKbGzrx8lp2m6vQ3zgyBS0uHhIen17aAVOQjnJZiSziZTSoThUEvTlvT70+7d&#10;DSU+MFMzBUaU9Cg8vd28fbPubSHm0IGqhSMIYnzR25J2IdgiyzzvhGZ+AlYYPGzAaRbQdG1WO9Yj&#10;ulbZfDpdZj242jrgwnv03o+HdJPwm0bw8LVpvAhElRS5hbS6tFZxzTZrVrSO2U7yEw32Dyw0kwaD&#10;nqHuWWBk7+RfUFpyBx6aMOGgM2gayUXKAbOZTf/I5rFjVqRcUBxvzzL5/wfLvxy+OSLrks6vKTFM&#10;Y42exBDIexjIahn16a0v8NqjxYthQD/WOeXq7QPwH54Y2HbMtOLOOeg7wWrkN4svs4unI46PIFX/&#10;GWqMw/YBEtDQOB3FQzkIomOdjufaRC4cndf5cn6TU8Lx6GqVL6d5isCK58fW+fBRgCZxU1KHpU/g&#10;7PDgQyTDiucrMZYHJeudVCoZrq22ypEDwzbZpe+E/uqaMqQv6Sqf52P+ryBix4ozSNWOGqm9xmRH&#10;4Nk0fhGYFejHxhz9yYX0UtNHiET2VWQtA46JkrqkNxcoUewPpk6IgUk17hFKmZP6UfBR+jBUQyr0&#10;VWQQK1NBfcRyOBinAqcYNx24X5T0OBEl9T/3zAlK1CeDJV3NFos4QslY5NdzNNzlSXV5wgxHqJIG&#10;SsbtNoxjt7dOth1GGgUycIdt0MhUohdWJ/rY9UmM04TGsbq0062X/8jmNwAAAP//AwBQSwMEFAAG&#10;AAgAAAAhAI4iPSzdAAAABwEAAA8AAABkcnMvZG93bnJldi54bWxMj0FPwkAUhO8m/IfNM/EmWwhs&#10;sHZLCERuxlgNetx2n21j923TXaD6632c8DiZycw32Xp0nTjhEFpPGmbTBARS5W1LtYb3t6f7FYgQ&#10;DVnTeUINPxhgnU9uMpNaf6ZXPBWxFlxCITUamhj7VMpQNehMmPoeib0vPzgTWQ61tIM5c7nr5DxJ&#10;lHSmJV5oTI/bBqvv4ug0hCpRh5dFcfgo5R5/H6zdfe6ftb67HTePICKO8RqGCz6jQ85MpT+SDaLT&#10;sFB8JWpQcxAXWy1nIErWqyXIPJP/+fM/AAAA//8DAFBLAQItABQABgAIAAAAIQC2gziS/gAAAOEB&#10;AAATAAAAAAAAAAAAAAAAAAAAAABbQ29udGVudF9UeXBlc10ueG1sUEsBAi0AFAAGAAgAAAAhADj9&#10;If/WAAAAlAEAAAsAAAAAAAAAAAAAAAAALwEAAF9yZWxzLy5yZWxzUEsBAi0AFAAGAAgAAAAhALp+&#10;qVhMAgAAjwQAAA4AAAAAAAAAAAAAAAAALgIAAGRycy9lMm9Eb2MueG1sUEsBAi0AFAAGAAgAAAAh&#10;AI4iPSzdAAAABwEAAA8AAAAAAAAAAAAAAAAApgQAAGRycy9kb3ducmV2LnhtbFBLBQYAAAAABAAE&#10;APMAAACwBQAAAAA=&#10;" strokecolor="white [3212]">
                      <v:textbox>
                        <w:txbxContent>
                          <w:p w:rsidR="00E1628B" w:rsidRDefault="00D1772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5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m:oMath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5</m:t>
                      </m:r>
                    </m:e>
                  </m:rad>
                </m:den>
              </m:f>
            </m:oMath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Pr="00E1628B" w:rsidRDefault="002F08A8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E1628B">
              <w:rPr>
                <w:rFonts w:asciiTheme="majorBidi" w:hAnsiTheme="majorBidi" w:cstheme="majorBidi" w:hint="cs"/>
                <w:sz w:val="32"/>
                <w:szCs w:val="32"/>
                <w:rtl/>
              </w:rPr>
              <w:t>5-</w:t>
            </w:r>
          </w:p>
        </w:tc>
      </w:tr>
      <w:tr w:rsidR="00843682" w:rsidTr="005C0DE6">
        <w:trPr>
          <w:gridBefore w:val="1"/>
          <w:wBefore w:w="66" w:type="dxa"/>
          <w:trHeight w:val="801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2</w:t>
            </w:r>
          </w:p>
        </w:tc>
        <w:tc>
          <w:tcPr>
            <w:tcW w:w="10220" w:type="dxa"/>
            <w:gridSpan w:val="10"/>
          </w:tcPr>
          <w:p w:rsidR="00C9403E" w:rsidRPr="00843682" w:rsidRDefault="00D17721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cs="Akhbar MT"/>
                <w:noProof/>
                <w:sz w:val="32"/>
                <w:szCs w:val="32"/>
                <w:rtl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525520</wp:posOffset>
                      </wp:positionH>
                      <wp:positionV relativeFrom="paragraph">
                        <wp:posOffset>5715</wp:posOffset>
                      </wp:positionV>
                      <wp:extent cx="1342390" cy="429895"/>
                      <wp:effectExtent l="10795" t="5715" r="8890" b="12065"/>
                      <wp:wrapNone/>
                      <wp:docPr id="26" name="Text Box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42390" cy="4298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1628B" w:rsidRDefault="005C0DE6">
                                  <w:r w:rsidRPr="00843682">
                                    <w:rPr>
                                      <w:rFonts w:ascii="Times New Roman" w:eastAsia="Times New Roman" w:hAnsi="Times New Roman" w:cs="Akhbar MT"/>
                                      <w:position w:val="-12"/>
                                      <w:sz w:val="20"/>
                                      <w:szCs w:val="20"/>
                                    </w:rPr>
                                    <w:object w:dxaOrig="940" w:dyaOrig="36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35" type="#_x0000_t75" style="width:90.5pt;height:23pt" o:ole="">
                                        <v:imagedata r:id="rId7" o:title=""/>
                                      </v:shape>
                                      <o:OLEObject Type="Embed" ProgID="Equation.3" ShapeID="_x0000_i1035" DrawAspect="Content" ObjectID="_1449429299" r:id="rId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0" o:spid="_x0000_s1030" type="#_x0000_t202" style="position:absolute;left:0;text-align:left;margin-left:277.6pt;margin-top:.45pt;width:105.7pt;height:33.85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sngSQIAAI4EAAAOAAAAZHJzL2Uyb0RvYy54bWysVNuO2yAQfa/Uf0C8N068SZpYcVbbbFNV&#10;2l6k3X4AxthGBQYBib39+g44m03at6p+sIDBZ86cM+PN7aAVOQrnJZiSziZTSoThUEvTlvTH0/7d&#10;ihIfmKmZAiNK+iw8vd2+fbPpbSFy6EDVwhEEMb7obUm7EGyRZZ53QjM/ASsMBhtwmgXcujarHesR&#10;Xassn06XWQ+utg648B5P78cg3Sb8phE8fGsaLwJRJUVuIb1delfxnW03rGgds53kJxrsH1hoJg0m&#10;PUPds8DIwcm/oLTkDjw0YcJBZ9A0kotUA1Yzm/5RzWPHrEi1oDjenmXy/w+Wfz1+d0TWJc2XlBim&#10;0aMnMQTyAQayTPr01hd47dHixTDgOfqcavX2AfhPTwzsOmZacecc9J1gNfKbRWWzi0+jI77wEaTq&#10;v0CNedghQAIaGqejeCgHQXT06fnsTeTCY8qbeX6zxhDH2Dxfr9aLlIIVL19b58MnAZrERUkdep/Q&#10;2fHBh8iGFS9XYjIPStZ7qVTauLbaKUeODPtkn54T+tU1ZUhf0vUiX4wCXEHElhVnkKodRVIHjdWO&#10;wLNpfMaew3PszPE8HSG91PURIpG9yqxlwDlRUpd0dYES1f5o6tTFgUk1rhFKmZP8UfFR+zBUQ3J6&#10;HhlENyqon9EPB+NY4BjjogP3i5IeR6KkBmeWEvXZoKPr2XweJyht5ov3OW7cZaS6jDDDEaikgZJx&#10;uQvj1B2sk22HeUZ5DNxhFzQyGfTK6UQemz5JcRrQOFWX+3Tr9Tey/Q0AAP//AwBQSwMEFAAGAAgA&#10;AAAhAJ9VRFnbAAAABwEAAA8AAABkcnMvZG93bnJldi54bWxMjsFOwzAQRO9I/IO1SNyoQ0VMSONU&#10;CKkHDiBRwt2Nt0lEvI5ip0n5epYTPY5m9OYV28X14oRj6DxpuF8lIJBqbztqNFSfu7sMRIiGrOk9&#10;oYYzBtiW11eFya2f6QNP+9gIhlDIjYY2xiGXMtQtOhNWfkDi7uhHZyLHsZF2NDPDXS/XSaKkMx3x&#10;Q2sGfGmx/t5PTsPT1866n/P7/EbTKLPutUrNQ6X17c3yvAERcYn/Y/jTZ3Uo2engJ7JB9BrSNF3z&#10;lGEguH5USoE4aFCZAlkW8tK//AUAAP//AwBQSwECLQAUAAYACAAAACEAtoM4kv4AAADhAQAAEwAA&#10;AAAAAAAAAAAAAAAAAAAAW0NvbnRlbnRfVHlwZXNdLnhtbFBLAQItABQABgAIAAAAIQA4/SH/1gAA&#10;AJQBAAALAAAAAAAAAAAAAAAAAC8BAABfcmVscy8ucmVsc1BLAQItABQABgAIAAAAIQDpEsngSQIA&#10;AI4EAAAOAAAAAAAAAAAAAAAAAC4CAABkcnMvZTJvRG9jLnhtbFBLAQItABQABgAIAAAAIQCfVURZ&#10;2wAAAAcBAAAPAAAAAAAAAAAAAAAAAKMEAABkcnMvZG93bnJldi54bWxQSwUGAAAAAAQABADzAAAA&#10;qwUAAAAA&#10;" strokecolor="white [3212]">
                      <v:textbox>
                        <w:txbxContent>
                          <w:p w:rsidR="00E1628B" w:rsidRDefault="005C0DE6">
                            <w:r w:rsidRPr="00843682">
                              <w:rPr>
                                <w:rFonts w:ascii="Times New Roman" w:eastAsia="Times New Roman" w:hAnsi="Times New Roman" w:cs="Akhbar MT"/>
                                <w:position w:val="-12"/>
                                <w:sz w:val="20"/>
                                <w:szCs w:val="20"/>
                              </w:rPr>
                              <w:object w:dxaOrig="940" w:dyaOrig="360">
                                <v:shape id="_x0000_i1035" type="#_x0000_t75" style="width:90.5pt;height:23pt" o:ole="">
                                  <v:imagedata r:id="rId7" o:title=""/>
                                </v:shape>
                                <o:OLEObject Type="Embed" ProgID="Equation.3" ShapeID="_x0000_i1035" DrawAspect="Content" ObjectID="_1449429299" r:id="rId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43682" w:rsidRPr="00843682">
              <w:rPr>
                <w:rFonts w:cs="Akhbar MT" w:hint="cs"/>
                <w:sz w:val="32"/>
                <w:szCs w:val="32"/>
                <w:rtl/>
              </w:rPr>
              <w:t>رتبة المصفوفة الناتجة من</w:t>
            </w:r>
            <w:r w:rsidR="00843682" w:rsidRPr="00843682">
              <w:rPr>
                <w:rFonts w:cs="Akhbar MT" w:hint="cs"/>
                <w:sz w:val="24"/>
                <w:szCs w:val="24"/>
                <w:rtl/>
              </w:rPr>
              <w:t xml:space="preserve">   </w:t>
            </w:r>
            <w:r w:rsidR="00323F2A">
              <w:rPr>
                <w:rFonts w:cs="Akhbar MT" w:hint="cs"/>
                <w:sz w:val="20"/>
                <w:szCs w:val="20"/>
                <w:rtl/>
              </w:rPr>
              <w:t xml:space="preserve">                                                   </w:t>
            </w:r>
            <w:r w:rsidR="00843682" w:rsidRPr="00843682">
              <w:rPr>
                <w:rFonts w:cs="Akhbar MT" w:hint="cs"/>
                <w:sz w:val="20"/>
                <w:szCs w:val="20"/>
                <w:rtl/>
              </w:rPr>
              <w:t>=.................</w:t>
            </w:r>
          </w:p>
        </w:tc>
      </w:tr>
      <w:tr w:rsidR="00843682" w:rsidTr="005C0DE6">
        <w:trPr>
          <w:gridBefore w:val="1"/>
          <w:wBefore w:w="66" w:type="dxa"/>
          <w:trHeight w:val="401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Default="00843682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×1</w: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Default="00843682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9×9</w: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Default="00843682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9×1</w: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Default="00843682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لايمكن الضرب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3</w:t>
            </w:r>
          </w:p>
        </w:tc>
        <w:tc>
          <w:tcPr>
            <w:tcW w:w="10220" w:type="dxa"/>
            <w:gridSpan w:val="10"/>
          </w:tcPr>
          <w:p w:rsidR="00C9403E" w:rsidRDefault="002F08A8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4384" behindDoc="1" locked="0" layoutInCell="1" allowOverlap="1" wp14:anchorId="26772D5F" wp14:editId="451464F0">
                  <wp:simplePos x="0" y="0"/>
                  <wp:positionH relativeFrom="column">
                    <wp:posOffset>2137410</wp:posOffset>
                  </wp:positionH>
                  <wp:positionV relativeFrom="paragraph">
                    <wp:posOffset>0</wp:posOffset>
                  </wp:positionV>
                  <wp:extent cx="1563370" cy="650240"/>
                  <wp:effectExtent l="19050" t="0" r="0" b="0"/>
                  <wp:wrapTight wrapText="bothSides">
                    <wp:wrapPolygon edited="0">
                      <wp:start x="-263" y="0"/>
                      <wp:lineTo x="-263" y="20883"/>
                      <wp:lineTo x="21582" y="20883"/>
                      <wp:lineTo x="21582" y="0"/>
                      <wp:lineTo x="-263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3370" cy="650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cs"/>
                <w:sz w:val="28"/>
                <w:szCs w:val="28"/>
                <w:rtl/>
              </w:rPr>
              <w:t xml:space="preserve">الدالة بالشكل الاتي يكون مداها                        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Default="002F08A8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4166B">
              <w:rPr>
                <w:rFonts w:ascii="PalatinoLTStd-Italic" w:hAnsi="PalatinoLTStd-Italic" w:cs="PalatinoLTStd-Italic"/>
                <w:i/>
                <w:iCs/>
                <w:sz w:val="24"/>
                <w:szCs w:val="24"/>
              </w:rPr>
              <w:t>f</w:t>
            </w:r>
            <w:r w:rsidRPr="00B4166B">
              <w:rPr>
                <w:rFonts w:ascii="PalatinoLTStd-Roman" w:hAnsi="PalatinoLTStd-Roman" w:cs="PalatinoLTStd-Roman"/>
                <w:sz w:val="24"/>
                <w:szCs w:val="24"/>
              </w:rPr>
              <w:t>(</w:t>
            </w:r>
            <w:r w:rsidRPr="00B4166B">
              <w:rPr>
                <w:rFonts w:ascii="PalatinoLTStd-Italic" w:hAnsi="PalatinoLTStd-Italic" w:cs="PalatinoLTStd-Italic"/>
                <w:i/>
                <w:iCs/>
                <w:sz w:val="24"/>
                <w:szCs w:val="24"/>
              </w:rPr>
              <w:t>x</w:t>
            </w:r>
            <w:r w:rsidRPr="00B4166B">
              <w:rPr>
                <w:rFonts w:ascii="PalatinoLTStd-Roman" w:hAnsi="PalatinoLTStd-Roman" w:cs="PalatinoLTStd-Roman"/>
                <w:sz w:val="24"/>
                <w:szCs w:val="24"/>
              </w:rPr>
              <w:t>)&gt;-3</w:t>
            </w:r>
            <w:r w:rsidRPr="00B4166B">
              <w:rPr>
                <w:rFonts w:ascii="PalatinoLTStd-Roman" w:hAnsi="PalatinoLTStd-Roman" w:hint="cs"/>
                <w:sz w:val="24"/>
                <w:szCs w:val="24"/>
                <w:rtl/>
              </w:rPr>
              <w:t xml:space="preserve"> او</w:t>
            </w:r>
            <w:r w:rsidRPr="00B4166B">
              <w:rPr>
                <w:rFonts w:ascii="PalatinoLTStd-Italic" w:hAnsi="PalatinoLTStd-Italic" w:cs="PalatinoLTStd-Italic"/>
                <w:i/>
                <w:iCs/>
                <w:sz w:val="24"/>
                <w:szCs w:val="24"/>
              </w:rPr>
              <w:t>2</w:t>
            </w:r>
            <w:r w:rsidRPr="00B4166B">
              <w:rPr>
                <w:rFonts w:ascii="PalatinoLTStd-Italic" w:hAnsi="PalatinoLTStd-Italic" w:cs="PalatinoLTStd-Italic" w:hint="cs"/>
                <w:i/>
                <w:iCs/>
                <w:sz w:val="24"/>
                <w:szCs w:val="24"/>
                <w:rtl/>
              </w:rPr>
              <w:t xml:space="preserve"> </w:t>
            </w:r>
            <w:r w:rsidRPr="00B4166B">
              <w:rPr>
                <w:rFonts w:ascii="PalatinoLTStd-Italic" w:hAnsi="PalatinoLTStd-Italic" w:cs="PalatinoLTStd-Italic"/>
                <w:i/>
                <w:iCs/>
                <w:sz w:val="24"/>
                <w:szCs w:val="24"/>
              </w:rPr>
              <w:t>f</w:t>
            </w:r>
            <w:r w:rsidRPr="00B4166B">
              <w:rPr>
                <w:rFonts w:ascii="PalatinoLTStd-Roman" w:hAnsi="PalatinoLTStd-Roman" w:cs="PalatinoLTStd-Roman"/>
                <w:sz w:val="24"/>
                <w:szCs w:val="24"/>
              </w:rPr>
              <w:t>(</w:t>
            </w:r>
            <w:r w:rsidRPr="00B4166B">
              <w:rPr>
                <w:rFonts w:ascii="PalatinoLTStd-Italic" w:hAnsi="PalatinoLTStd-Italic" w:cs="PalatinoLTStd-Italic"/>
                <w:i/>
                <w:iCs/>
                <w:sz w:val="24"/>
                <w:szCs w:val="24"/>
              </w:rPr>
              <w:t>x</w:t>
            </w:r>
            <w:r w:rsidRPr="00B4166B">
              <w:rPr>
                <w:rFonts w:ascii="PalatinoLTStd-Roman" w:hAnsi="PalatinoLTStd-Roman" w:cs="PalatinoLTStd-Roman"/>
                <w:sz w:val="24"/>
                <w:szCs w:val="24"/>
              </w:rPr>
              <w:t>)</w:t>
            </w:r>
            <m:oMath>
              <m:r>
                <w:rPr>
                  <w:rFonts w:ascii="Cambria Math" w:hAnsi="Cambria Math" w:cs="PalatinoLTStd-Roman"/>
                  <w:sz w:val="24"/>
                  <w:szCs w:val="24"/>
                  <w:rtl/>
                </w:rPr>
                <m:t>≤</m:t>
              </m:r>
            </m:oMath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Default="002F08A8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4166B">
              <w:rPr>
                <w:rFonts w:ascii="PalatinoLTStd-Italic" w:hAnsi="PalatinoLTStd-Italic" w:cs="PalatinoLTStd-Italic"/>
                <w:i/>
                <w:iCs/>
                <w:sz w:val="24"/>
                <w:szCs w:val="24"/>
              </w:rPr>
              <w:t>f</w:t>
            </w:r>
            <w:r w:rsidRPr="00B4166B">
              <w:rPr>
                <w:rFonts w:ascii="PalatinoLTStd-Roman" w:hAnsi="PalatinoLTStd-Roman" w:cs="PalatinoLTStd-Roman"/>
                <w:sz w:val="24"/>
                <w:szCs w:val="24"/>
              </w:rPr>
              <w:t>(</w:t>
            </w:r>
            <w:r w:rsidRPr="00B4166B">
              <w:rPr>
                <w:rFonts w:ascii="PalatinoLTStd-Italic" w:hAnsi="PalatinoLTStd-Italic" w:cs="PalatinoLTStd-Italic"/>
                <w:i/>
                <w:iCs/>
                <w:sz w:val="24"/>
                <w:szCs w:val="24"/>
              </w:rPr>
              <w:t>x</w:t>
            </w:r>
            <w:r w:rsidRPr="00B4166B">
              <w:rPr>
                <w:rFonts w:ascii="PalatinoLTStd-Roman" w:hAnsi="PalatinoLTStd-Roman" w:cs="PalatinoLTStd-Roman"/>
                <w:sz w:val="24"/>
                <w:szCs w:val="24"/>
              </w:rPr>
              <w:t>)</w:t>
            </w:r>
            <w:r>
              <w:rPr>
                <w:rFonts w:ascii="PalatinoLTStd-Roman" w:hAnsi="PalatinoLTStd-Roman" w:cs="PalatinoLTStd-Roman"/>
                <w:sz w:val="24"/>
                <w:szCs w:val="24"/>
              </w:rPr>
              <w:t>&lt;</w:t>
            </w:r>
            <w:r w:rsidRPr="00B4166B">
              <w:rPr>
                <w:rFonts w:ascii="PalatinoLTStd-Roman" w:hAnsi="PalatinoLTStd-Roman" w:cs="PalatinoLTStd-Roman"/>
                <w:sz w:val="24"/>
                <w:szCs w:val="24"/>
              </w:rPr>
              <w:t>-3</w:t>
            </w:r>
            <w:r w:rsidRPr="00B4166B">
              <w:rPr>
                <w:rFonts w:ascii="PalatinoLTStd-Roman" w:hAnsi="PalatinoLTStd-Roman" w:hint="cs"/>
                <w:sz w:val="24"/>
                <w:szCs w:val="24"/>
                <w:rtl/>
              </w:rPr>
              <w:t xml:space="preserve"> او</w:t>
            </w:r>
            <w:r w:rsidRPr="00B4166B">
              <w:rPr>
                <w:rFonts w:ascii="PalatinoLTStd-Italic" w:hAnsi="PalatinoLTStd-Italic" w:cs="PalatinoLTStd-Italic"/>
                <w:i/>
                <w:iCs/>
                <w:sz w:val="24"/>
                <w:szCs w:val="24"/>
              </w:rPr>
              <w:t>2</w:t>
            </w:r>
            <w:r w:rsidRPr="00B4166B">
              <w:rPr>
                <w:rFonts w:ascii="PalatinoLTStd-Italic" w:hAnsi="PalatinoLTStd-Italic" w:cs="PalatinoLTStd-Italic" w:hint="cs"/>
                <w:i/>
                <w:iCs/>
                <w:sz w:val="24"/>
                <w:szCs w:val="24"/>
                <w:rtl/>
              </w:rPr>
              <w:t xml:space="preserve"> </w:t>
            </w:r>
            <w:r w:rsidRPr="00B4166B">
              <w:rPr>
                <w:rFonts w:ascii="PalatinoLTStd-Italic" w:hAnsi="PalatinoLTStd-Italic" w:cs="PalatinoLTStd-Italic"/>
                <w:i/>
                <w:iCs/>
                <w:sz w:val="24"/>
                <w:szCs w:val="24"/>
              </w:rPr>
              <w:t>f</w:t>
            </w:r>
            <w:r w:rsidRPr="00B4166B">
              <w:rPr>
                <w:rFonts w:ascii="PalatinoLTStd-Roman" w:hAnsi="PalatinoLTStd-Roman" w:cs="PalatinoLTStd-Roman"/>
                <w:sz w:val="24"/>
                <w:szCs w:val="24"/>
              </w:rPr>
              <w:t>(</w:t>
            </w:r>
            <w:r w:rsidRPr="00B4166B">
              <w:rPr>
                <w:rFonts w:ascii="PalatinoLTStd-Italic" w:hAnsi="PalatinoLTStd-Italic" w:cs="PalatinoLTStd-Italic"/>
                <w:i/>
                <w:iCs/>
                <w:sz w:val="24"/>
                <w:szCs w:val="24"/>
              </w:rPr>
              <w:t>x</w:t>
            </w:r>
            <w:r w:rsidRPr="00B4166B">
              <w:rPr>
                <w:rFonts w:ascii="PalatinoLTStd-Roman" w:hAnsi="PalatinoLTStd-Roman" w:cs="PalatinoLTStd-Roman"/>
                <w:sz w:val="24"/>
                <w:szCs w:val="24"/>
              </w:rPr>
              <w:t>)</w:t>
            </w:r>
            <m:oMath>
              <m:r>
                <w:rPr>
                  <w:rFonts w:ascii="Cambria Math" w:eastAsiaTheme="minorEastAsia" w:hAnsi="Cambria Math" w:cs="PalatinoLTStd-Roman"/>
                  <w:sz w:val="24"/>
                  <w:szCs w:val="24"/>
                  <w:rtl/>
                </w:rPr>
                <m:t>≥</m:t>
              </m:r>
            </m:oMath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Default="002F08A8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4166B">
              <w:rPr>
                <w:rFonts w:ascii="PalatinoLTStd-Italic" w:hAnsi="PalatinoLTStd-Italic" w:cs="PalatinoLTStd-Italic"/>
                <w:i/>
                <w:iCs/>
              </w:rPr>
              <w:t>f</w:t>
            </w:r>
            <w:r w:rsidRPr="00B4166B">
              <w:rPr>
                <w:rFonts w:ascii="PalatinoLTStd-Roman" w:hAnsi="PalatinoLTStd-Roman" w:cs="PalatinoLTStd-Roman"/>
              </w:rPr>
              <w:t>(</w:t>
            </w:r>
            <w:r w:rsidRPr="00B4166B">
              <w:rPr>
                <w:rFonts w:ascii="PalatinoLTStd-Italic" w:hAnsi="PalatinoLTStd-Italic" w:cs="PalatinoLTStd-Italic"/>
                <w:i/>
                <w:iCs/>
              </w:rPr>
              <w:t>x</w:t>
            </w:r>
            <w:r w:rsidRPr="00B4166B">
              <w:rPr>
                <w:rFonts w:ascii="PalatinoLTStd-Roman" w:hAnsi="PalatinoLTStd-Roman" w:cs="PalatinoLTStd-Roman"/>
              </w:rPr>
              <w:t>)</w:t>
            </w:r>
            <w:r>
              <w:rPr>
                <w:rFonts w:ascii="PalatinoLTStd-Roman" w:hAnsi="PalatinoLTStd-Roman" w:cs="PalatinoLTStd-Roman"/>
              </w:rPr>
              <w:t>&lt;</w:t>
            </w:r>
            <w:r w:rsidRPr="00B4166B">
              <w:rPr>
                <w:rFonts w:ascii="PalatinoLTStd-Roman" w:hAnsi="PalatinoLTStd-Roman" w:cs="PalatinoLTStd-Roman"/>
              </w:rPr>
              <w:t>-3</w:t>
            </w:r>
            <w:r w:rsidRPr="00B4166B">
              <w:rPr>
                <w:rFonts w:ascii="PalatinoLTStd-Roman" w:hAnsi="PalatinoLTStd-Roman" w:hint="cs"/>
                <w:rtl/>
              </w:rPr>
              <w:t xml:space="preserve"> او</w:t>
            </w:r>
            <w:r w:rsidRPr="00B4166B">
              <w:rPr>
                <w:rFonts w:ascii="PalatinoLTStd-Italic" w:hAnsi="PalatinoLTStd-Italic" w:cs="PalatinoLTStd-Italic"/>
                <w:i/>
                <w:iCs/>
              </w:rPr>
              <w:t>2</w:t>
            </w:r>
            <w:r w:rsidRPr="00B4166B">
              <w:rPr>
                <w:rFonts w:ascii="PalatinoLTStd-Italic" w:hAnsi="PalatinoLTStd-Italic" w:cs="PalatinoLTStd-Italic" w:hint="cs"/>
                <w:i/>
                <w:iCs/>
                <w:rtl/>
              </w:rPr>
              <w:t xml:space="preserve"> </w:t>
            </w:r>
            <w:r w:rsidRPr="00B4166B">
              <w:rPr>
                <w:rFonts w:ascii="PalatinoLTStd-Italic" w:hAnsi="PalatinoLTStd-Italic" w:cs="PalatinoLTStd-Italic"/>
                <w:i/>
                <w:iCs/>
              </w:rPr>
              <w:t>f</w:t>
            </w:r>
            <w:r w:rsidRPr="00B4166B">
              <w:rPr>
                <w:rFonts w:ascii="PalatinoLTStd-Roman" w:hAnsi="PalatinoLTStd-Roman" w:cs="PalatinoLTStd-Roman"/>
              </w:rPr>
              <w:t>(</w:t>
            </w:r>
            <w:r w:rsidRPr="00B4166B">
              <w:rPr>
                <w:rFonts w:ascii="PalatinoLTStd-Italic" w:hAnsi="PalatinoLTStd-Italic" w:cs="PalatinoLTStd-Italic"/>
                <w:i/>
                <w:iCs/>
              </w:rPr>
              <w:t>x</w:t>
            </w:r>
            <w:r w:rsidRPr="00B4166B">
              <w:rPr>
                <w:rFonts w:ascii="PalatinoLTStd-Roman" w:hAnsi="PalatinoLTStd-Roman" w:cs="PalatinoLTStd-Roman"/>
              </w:rPr>
              <w:t>)</w:t>
            </w:r>
            <m:oMath>
              <m:r>
                <w:rPr>
                  <w:rFonts w:ascii="Cambria Math" w:hAnsi="Cambria Math" w:cs="PalatinoLTStd-Roman"/>
                  <w:rtl/>
                </w:rPr>
                <m:t>≤</m:t>
              </m:r>
            </m:oMath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Default="002F08A8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4166B">
              <w:rPr>
                <w:rFonts w:ascii="PalatinoLTStd-Roman" w:hAnsi="PalatinoLTStd-Roman" w:cs="PalatinoLTStd-Roman"/>
                <w:sz w:val="24"/>
                <w:szCs w:val="24"/>
              </w:rPr>
              <w:t>(</w:t>
            </w:r>
            <w:r w:rsidRPr="00B4166B">
              <w:rPr>
                <w:rFonts w:ascii="PalatinoLTStd-Italic" w:hAnsi="PalatinoLTStd-Italic" w:cs="PalatinoLTStd-Italic"/>
                <w:i/>
                <w:iCs/>
                <w:sz w:val="24"/>
                <w:szCs w:val="24"/>
              </w:rPr>
              <w:t>x</w:t>
            </w:r>
            <w:r w:rsidRPr="00B4166B">
              <w:rPr>
                <w:rFonts w:ascii="PalatinoLTStd-Roman" w:hAnsi="PalatinoLTStd-Roman" w:cs="PalatinoLTStd-Roman"/>
                <w:sz w:val="24"/>
                <w:szCs w:val="24"/>
              </w:rPr>
              <w:t>)&gt;-3</w:t>
            </w:r>
            <w:r w:rsidRPr="00B4166B">
              <w:rPr>
                <w:rFonts w:ascii="PalatinoLTStd-Roman" w:hAnsi="PalatinoLTStd-Roman" w:hint="cs"/>
                <w:sz w:val="24"/>
                <w:szCs w:val="24"/>
                <w:rtl/>
              </w:rPr>
              <w:t xml:space="preserve"> او</w:t>
            </w:r>
            <w:r>
              <w:rPr>
                <w:rFonts w:ascii="PalatinoLTStd-Italic" w:hAnsi="PalatinoLTStd-Italic" w:cs="PalatinoLTStd-Italic"/>
                <w:i/>
                <w:iCs/>
                <w:sz w:val="24"/>
                <w:szCs w:val="24"/>
              </w:rPr>
              <w:t>1</w:t>
            </w:r>
            <w:r w:rsidRPr="00B4166B">
              <w:rPr>
                <w:rFonts w:ascii="PalatinoLTStd-Italic" w:hAnsi="PalatinoLTStd-Italic" w:cs="PalatinoLTStd-Italic" w:hint="cs"/>
                <w:i/>
                <w:iCs/>
                <w:sz w:val="24"/>
                <w:szCs w:val="24"/>
                <w:rtl/>
              </w:rPr>
              <w:t xml:space="preserve"> </w:t>
            </w:r>
            <w:r w:rsidRPr="00B4166B">
              <w:rPr>
                <w:rFonts w:ascii="PalatinoLTStd-Italic" w:hAnsi="PalatinoLTStd-Italic" w:cs="PalatinoLTStd-Italic"/>
                <w:i/>
                <w:iCs/>
                <w:sz w:val="24"/>
                <w:szCs w:val="24"/>
              </w:rPr>
              <w:t>f</w:t>
            </w:r>
            <w:r w:rsidRPr="00B4166B">
              <w:rPr>
                <w:rFonts w:ascii="PalatinoLTStd-Roman" w:hAnsi="PalatinoLTStd-Roman" w:cs="PalatinoLTStd-Roman"/>
                <w:sz w:val="24"/>
                <w:szCs w:val="24"/>
              </w:rPr>
              <w:t>(</w:t>
            </w:r>
            <w:r w:rsidRPr="00B4166B">
              <w:rPr>
                <w:rFonts w:ascii="PalatinoLTStd-Italic" w:hAnsi="PalatinoLTStd-Italic" w:cs="PalatinoLTStd-Italic"/>
                <w:i/>
                <w:iCs/>
                <w:sz w:val="24"/>
                <w:szCs w:val="24"/>
              </w:rPr>
              <w:t>x</w:t>
            </w:r>
            <w:r w:rsidRPr="00B4166B">
              <w:rPr>
                <w:rFonts w:ascii="PalatinoLTStd-Roman" w:hAnsi="PalatinoLTStd-Roman" w:cs="PalatinoLTStd-Roman"/>
                <w:sz w:val="24"/>
                <w:szCs w:val="24"/>
              </w:rPr>
              <w:t>)</w:t>
            </w:r>
            <m:oMath>
              <m:r>
                <w:rPr>
                  <w:rFonts w:ascii="Cambria Math" w:hAnsi="Cambria Math" w:cs="PalatinoLTStd-Roman"/>
                  <w:sz w:val="24"/>
                  <w:szCs w:val="24"/>
                  <w:rtl/>
                </w:rPr>
                <m:t>≤</m:t>
              </m:r>
            </m:oMath>
          </w:p>
        </w:tc>
      </w:tr>
      <w:tr w:rsidR="00843682" w:rsidTr="005C0DE6">
        <w:trPr>
          <w:gridBefore w:val="1"/>
          <w:wBefore w:w="66" w:type="dxa"/>
          <w:trHeight w:val="450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4</w:t>
            </w:r>
          </w:p>
        </w:tc>
        <w:tc>
          <w:tcPr>
            <w:tcW w:w="10220" w:type="dxa"/>
            <w:gridSpan w:val="10"/>
          </w:tcPr>
          <w:p w:rsidR="00C9403E" w:rsidRDefault="00D828E3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علاقة </w:t>
            </w:r>
            <w:r w:rsidRPr="00B67CD9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B67CD9">
              <w:rPr>
                <w:rFonts w:ascii="PalatinoLTStd-Roman" w:hAnsi="PalatinoLTStd-Roman" w:cs="PalatinoLTStd-Roman"/>
                <w:sz w:val="28"/>
                <w:szCs w:val="28"/>
              </w:rPr>
              <w:t xml:space="preserve"> {(3, </w:t>
            </w:r>
            <w:r w:rsidRPr="00B67CD9">
              <w:rPr>
                <w:rFonts w:ascii="UniMath-Regular" w:hAnsi="UniMath-Regular" w:cs="UniMath-Regular"/>
                <w:sz w:val="28"/>
                <w:szCs w:val="28"/>
              </w:rPr>
              <w:t>-</w:t>
            </w:r>
            <w:r w:rsidRPr="00B67CD9">
              <w:rPr>
                <w:rFonts w:ascii="PalatinoLTStd-Roman" w:hAnsi="PalatinoLTStd-Roman" w:cs="PalatinoLTStd-Roman"/>
                <w:sz w:val="28"/>
                <w:szCs w:val="28"/>
              </w:rPr>
              <w:t>4), (</w:t>
            </w:r>
            <w:r w:rsidRPr="00B67CD9">
              <w:rPr>
                <w:rFonts w:ascii="UniMath-Regular" w:hAnsi="UniMath-Regular" w:cs="UniMath-Regular"/>
                <w:sz w:val="28"/>
                <w:szCs w:val="28"/>
              </w:rPr>
              <w:t>-</w:t>
            </w:r>
            <w:r w:rsidRPr="00B67CD9">
              <w:rPr>
                <w:rFonts w:ascii="PalatinoLTStd-Roman" w:hAnsi="PalatinoLTStd-Roman" w:cs="PalatinoLTStd-Roman"/>
                <w:sz w:val="28"/>
                <w:szCs w:val="28"/>
              </w:rPr>
              <w:t>1, 0), (3, 0), (5, 3) }</w:t>
            </w:r>
            <w:r>
              <w:rPr>
                <w:rFonts w:hint="cs"/>
                <w:sz w:val="28"/>
                <w:szCs w:val="28"/>
                <w:rtl/>
              </w:rPr>
              <w:t>يكون مداها</w:t>
            </w:r>
          </w:p>
        </w:tc>
      </w:tr>
      <w:tr w:rsidR="00843682" w:rsidTr="005C0DE6">
        <w:trPr>
          <w:gridBefore w:val="1"/>
          <w:wBefore w:w="66" w:type="dxa"/>
          <w:trHeight w:val="404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Default="00D828E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{ 3,-1,5}</w: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Default="00D828E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{ -4,3,-1,5}</w: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Default="00D828E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 xml:space="preserve">  { -4,0,3}</w: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Default="00D828E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{ 3,-1,3,5}</w:t>
            </w:r>
          </w:p>
        </w:tc>
      </w:tr>
      <w:tr w:rsidR="00843682" w:rsidTr="005C0DE6">
        <w:trPr>
          <w:gridBefore w:val="1"/>
          <w:wBefore w:w="66" w:type="dxa"/>
          <w:trHeight w:val="493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5</w:t>
            </w:r>
          </w:p>
        </w:tc>
        <w:tc>
          <w:tcPr>
            <w:tcW w:w="10220" w:type="dxa"/>
            <w:gridSpan w:val="10"/>
          </w:tcPr>
          <w:p w:rsidR="00C9403E" w:rsidRDefault="00D17721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m:oMath>
              <m:d>
                <m:dPr>
                  <m:begChr m:val="⟦"/>
                  <m:endChr m:val="⟧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8.2</m:t>
                  </m:r>
                </m:e>
              </m:d>
            </m:oMath>
            <w:r w:rsidR="00D828E3">
              <w:rPr>
                <w:rFonts w:asciiTheme="majorBidi" w:hAnsiTheme="majorBidi" w:cstheme="majorBidi"/>
                <w:sz w:val="28"/>
                <w:szCs w:val="28"/>
              </w:rPr>
              <w:t>=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Default="00D828E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8</w: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Default="00D828E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9</w: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Default="00D828E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8-</w: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Default="00D828E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9-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6</w:t>
            </w:r>
          </w:p>
        </w:tc>
        <w:tc>
          <w:tcPr>
            <w:tcW w:w="10220" w:type="dxa"/>
            <w:gridSpan w:val="10"/>
          </w:tcPr>
          <w:p w:rsidR="00C9403E" w:rsidRPr="00D828E3" w:rsidRDefault="00D828E3" w:rsidP="00442EF7">
            <w:pPr>
              <w:spacing w:after="0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مدى الدالة  </w:t>
            </w:r>
            <w:r>
              <w:rPr>
                <w:rFonts w:ascii="PalatinoLTStd-Italic" w:hAnsi="PalatinoLTStd-Italic" w:cs="PalatinoLTStd-Italic"/>
                <w:i/>
                <w:iCs/>
                <w:sz w:val="20"/>
                <w:szCs w:val="20"/>
              </w:rPr>
              <w:t xml:space="preserve"> </w:t>
            </w:r>
            <w:r w:rsidRPr="00D37061">
              <w:rPr>
                <w:rFonts w:ascii="PalatinoLTStd-Italic" w:hAnsi="PalatinoLTStd-Italic" w:cs="PalatinoLTStd-Italic"/>
                <w:i/>
                <w:iCs/>
                <w:sz w:val="28"/>
                <w:szCs w:val="28"/>
              </w:rPr>
              <w:t>f</w:t>
            </w:r>
            <w:r w:rsidRPr="00D37061">
              <w:rPr>
                <w:rFonts w:ascii="PalatinoLTStd-Roman" w:hAnsi="PalatinoLTStd-Roman" w:cs="PalatinoLTStd-Roman"/>
                <w:sz w:val="28"/>
                <w:szCs w:val="28"/>
              </w:rPr>
              <w:t>(</w:t>
            </w:r>
            <w:r w:rsidRPr="00D37061">
              <w:rPr>
                <w:rFonts w:ascii="PalatinoLTStd-Italic" w:hAnsi="PalatinoLTStd-Italic" w:cs="PalatinoLTStd-Italic"/>
                <w:i/>
                <w:iCs/>
                <w:sz w:val="28"/>
                <w:szCs w:val="28"/>
              </w:rPr>
              <w:t>x</w:t>
            </w:r>
            <w:r w:rsidRPr="00D37061">
              <w:rPr>
                <w:rFonts w:ascii="PalatinoLTStd-Roman" w:hAnsi="PalatinoLTStd-Roman" w:cs="PalatinoLTStd-Roman"/>
                <w:sz w:val="28"/>
                <w:szCs w:val="28"/>
              </w:rPr>
              <w:t>)</w:t>
            </w:r>
            <w:r w:rsidRPr="00D37061">
              <w:rPr>
                <w:sz w:val="28"/>
                <w:szCs w:val="28"/>
              </w:rPr>
              <w:t>=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3</m:t>
                  </m:r>
                </m:e>
              </m:d>
            </m:oMath>
          </w:p>
        </w:tc>
      </w:tr>
      <w:tr w:rsidR="00843682" w:rsidTr="005C0DE6">
        <w:trPr>
          <w:gridBefore w:val="1"/>
          <w:wBefore w:w="66" w:type="dxa"/>
          <w:trHeight w:val="435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Default="00D828E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37061">
              <w:rPr>
                <w:rFonts w:ascii="PalatinoLTStd-Italic" w:hAnsi="PalatinoLTStd-Italic" w:cs="PalatinoLTStd-Italic"/>
                <w:i/>
                <w:iCs/>
                <w:sz w:val="28"/>
                <w:szCs w:val="28"/>
              </w:rPr>
              <w:t>f</w:t>
            </w:r>
            <w:r w:rsidRPr="00D37061">
              <w:rPr>
                <w:rFonts w:ascii="PalatinoLTStd-Roman" w:hAnsi="PalatinoLTStd-Roman" w:cs="PalatinoLTStd-Roman"/>
                <w:sz w:val="28"/>
                <w:szCs w:val="28"/>
              </w:rPr>
              <w:t>(</w:t>
            </w:r>
            <w:r w:rsidRPr="00D37061">
              <w:rPr>
                <w:rFonts w:ascii="PalatinoLTStd-Italic" w:hAnsi="PalatinoLTStd-Italic" w:cs="PalatinoLTStd-Italic"/>
                <w:i/>
                <w:iCs/>
                <w:sz w:val="28"/>
                <w:szCs w:val="28"/>
              </w:rPr>
              <w:t>x</w:t>
            </w:r>
            <w:r w:rsidRPr="00D37061">
              <w:rPr>
                <w:rFonts w:ascii="PalatinoLTStd-Roman" w:hAnsi="PalatinoLTStd-Roman" w:cs="PalatinoLTStd-Roman"/>
                <w:sz w:val="28"/>
                <w:szCs w:val="28"/>
              </w:rPr>
              <w:t>)</w:t>
            </w:r>
            <m:oMath>
              <m:r>
                <w:rPr>
                  <w:rFonts w:ascii="Cambria Math" w:hAnsi="Cambria Math" w:cs="PalatinoLTStd-Roman"/>
                  <w:sz w:val="28"/>
                  <w:szCs w:val="28"/>
                  <w:rtl/>
                </w:rPr>
                <m:t>≤</m:t>
              </m:r>
            </m:oMath>
            <w:r>
              <w:rPr>
                <w:rFonts w:ascii="PalatinoLTStd-Roman" w:eastAsiaTheme="minorEastAsia" w:hAnsi="PalatinoLTStd-Roman" w:cs="PalatinoLTStd-Roman"/>
                <w:sz w:val="28"/>
                <w:szCs w:val="28"/>
              </w:rPr>
              <w:t>0</w: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Default="003672ED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37061">
              <w:rPr>
                <w:rFonts w:ascii="PalatinoLTStd-Italic" w:hAnsi="PalatinoLTStd-Italic" w:cs="PalatinoLTStd-Italic"/>
                <w:i/>
                <w:iCs/>
                <w:sz w:val="28"/>
                <w:szCs w:val="28"/>
              </w:rPr>
              <w:t>f</w:t>
            </w:r>
            <w:r w:rsidRPr="00D37061">
              <w:rPr>
                <w:rFonts w:ascii="PalatinoLTStd-Roman" w:hAnsi="PalatinoLTStd-Roman" w:cs="PalatinoLTStd-Roman"/>
                <w:sz w:val="28"/>
                <w:szCs w:val="28"/>
              </w:rPr>
              <w:t>(</w:t>
            </w:r>
            <w:r w:rsidRPr="00D37061">
              <w:rPr>
                <w:rFonts w:ascii="PalatinoLTStd-Italic" w:hAnsi="PalatinoLTStd-Italic" w:cs="PalatinoLTStd-Italic"/>
                <w:i/>
                <w:iCs/>
                <w:sz w:val="28"/>
                <w:szCs w:val="28"/>
              </w:rPr>
              <w:t>x</w:t>
            </w:r>
            <w:r w:rsidRPr="00D37061">
              <w:rPr>
                <w:rFonts w:ascii="PalatinoLTStd-Roman" w:hAnsi="PalatinoLTStd-Roman" w:cs="PalatinoLTStd-Roman"/>
                <w:sz w:val="28"/>
                <w:szCs w:val="28"/>
              </w:rPr>
              <w:t>)</w:t>
            </w:r>
            <m:oMath>
              <m:r>
                <w:rPr>
                  <w:rFonts w:ascii="Cambria Math" w:hAnsi="Cambria Math" w:cs="PalatinoLTStd-Roman"/>
                  <w:sz w:val="28"/>
                  <w:szCs w:val="28"/>
                  <w:rtl/>
                </w:rPr>
                <m:t>≥</m:t>
              </m:r>
            </m:oMath>
            <w:r>
              <w:rPr>
                <w:rFonts w:ascii="PalatinoLTStd-Roman" w:eastAsiaTheme="minorEastAsia" w:hAnsi="PalatinoLTStd-Roman"/>
                <w:sz w:val="28"/>
                <w:szCs w:val="28"/>
              </w:rPr>
              <w:t>0</w: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Default="003672ED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37061">
              <w:rPr>
                <w:rFonts w:ascii="PalatinoLTStd-Italic" w:hAnsi="PalatinoLTStd-Italic" w:cs="PalatinoLTStd-Italic"/>
                <w:i/>
                <w:iCs/>
                <w:sz w:val="28"/>
                <w:szCs w:val="28"/>
              </w:rPr>
              <w:t>f</w:t>
            </w:r>
            <w:r w:rsidRPr="00D37061">
              <w:rPr>
                <w:rFonts w:ascii="PalatinoLTStd-Roman" w:hAnsi="PalatinoLTStd-Roman" w:cs="PalatinoLTStd-Roman"/>
                <w:sz w:val="28"/>
                <w:szCs w:val="28"/>
              </w:rPr>
              <w:t>(</w:t>
            </w:r>
            <w:r w:rsidRPr="00D37061">
              <w:rPr>
                <w:rFonts w:ascii="PalatinoLTStd-Italic" w:hAnsi="PalatinoLTStd-Italic" w:cs="PalatinoLTStd-Italic"/>
                <w:i/>
                <w:iCs/>
                <w:sz w:val="28"/>
                <w:szCs w:val="28"/>
              </w:rPr>
              <w:t>x</w:t>
            </w:r>
            <w:r w:rsidRPr="00D37061">
              <w:rPr>
                <w:rFonts w:ascii="PalatinoLTStd-Roman" w:hAnsi="PalatinoLTStd-Roman" w:cs="PalatinoLTStd-Roman"/>
                <w:sz w:val="28"/>
                <w:szCs w:val="28"/>
              </w:rPr>
              <w:t>)</w:t>
            </w:r>
            <m:oMath>
              <m:r>
                <w:rPr>
                  <w:rFonts w:ascii="Cambria Math" w:hAnsi="Cambria Math" w:cs="PalatinoLTStd-Roman"/>
                  <w:sz w:val="28"/>
                  <w:szCs w:val="28"/>
                  <w:rtl/>
                </w:rPr>
                <m:t>≥</m:t>
              </m:r>
            </m:oMath>
            <w:r>
              <w:rPr>
                <w:rFonts w:ascii="PalatinoLTStd-Roman" w:eastAsiaTheme="minorEastAsia" w:hAnsi="PalatinoLTStd-Roman"/>
                <w:sz w:val="28"/>
                <w:szCs w:val="28"/>
              </w:rPr>
              <w:t>3</w: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Default="00323F2A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37061">
              <w:rPr>
                <w:rFonts w:ascii="PalatinoLTStd-Italic" w:hAnsi="PalatinoLTStd-Italic" w:cs="PalatinoLTStd-Italic"/>
                <w:i/>
                <w:iCs/>
                <w:sz w:val="28"/>
                <w:szCs w:val="28"/>
              </w:rPr>
              <w:t>f</w:t>
            </w:r>
            <w:r w:rsidRPr="00D37061">
              <w:rPr>
                <w:rFonts w:ascii="PalatinoLTStd-Roman" w:hAnsi="PalatinoLTStd-Roman" w:cs="PalatinoLTStd-Roman"/>
                <w:sz w:val="28"/>
                <w:szCs w:val="28"/>
              </w:rPr>
              <w:t>(</w:t>
            </w:r>
            <w:r w:rsidRPr="00D37061">
              <w:rPr>
                <w:rFonts w:ascii="PalatinoLTStd-Italic" w:hAnsi="PalatinoLTStd-Italic" w:cs="PalatinoLTStd-Italic"/>
                <w:i/>
                <w:iCs/>
                <w:sz w:val="28"/>
                <w:szCs w:val="28"/>
              </w:rPr>
              <w:t>x</w:t>
            </w:r>
            <w:r w:rsidRPr="00D37061">
              <w:rPr>
                <w:rFonts w:ascii="PalatinoLTStd-Roman" w:hAnsi="PalatinoLTStd-Roman" w:cs="PalatinoLTStd-Roman"/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t>&gt;0</w:t>
            </w:r>
          </w:p>
        </w:tc>
      </w:tr>
      <w:tr w:rsidR="00843682" w:rsidTr="005C0DE6">
        <w:trPr>
          <w:gridBefore w:val="1"/>
          <w:wBefore w:w="66" w:type="dxa"/>
          <w:trHeight w:val="635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7</w:t>
            </w:r>
          </w:p>
        </w:tc>
        <w:tc>
          <w:tcPr>
            <w:tcW w:w="10220" w:type="dxa"/>
            <w:gridSpan w:val="10"/>
          </w:tcPr>
          <w:p w:rsidR="00C9403E" w:rsidRPr="00D7535B" w:rsidRDefault="00D17721" w:rsidP="00442EF7">
            <w:pPr>
              <w:tabs>
                <w:tab w:val="left" w:pos="1011"/>
                <w:tab w:val="center" w:pos="5027"/>
                <w:tab w:val="left" w:pos="6953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4396105</wp:posOffset>
                      </wp:positionH>
                      <wp:positionV relativeFrom="paragraph">
                        <wp:posOffset>22860</wp:posOffset>
                      </wp:positionV>
                      <wp:extent cx="1857375" cy="408305"/>
                      <wp:effectExtent l="5080" t="13335" r="13970" b="6985"/>
                      <wp:wrapNone/>
                      <wp:docPr id="25" name="Text Box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57375" cy="4083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1628B" w:rsidRDefault="00E1628B" w:rsidP="00D7535B">
                                  <w:pPr>
                                    <w:jc w:val="right"/>
                                  </w:pPr>
                                  <w:r w:rsidRPr="00323F2A">
                                    <w:rPr>
                                      <w:rFonts w:ascii="Times New Roman" w:eastAsia="Times New Roman" w:hAnsi="Times New Roman" w:cs="Akhbar MT"/>
                                      <w:position w:val="-12"/>
                                      <w:sz w:val="28"/>
                                      <w:szCs w:val="28"/>
                                    </w:rPr>
                                    <w:object w:dxaOrig="1040" w:dyaOrig="360">
                                      <v:shape id="_x0000_i1036" type="#_x0000_t75" style="width:102.5pt;height:25pt" o:ole="">
                                        <v:imagedata r:id="rId11" o:title=""/>
                                      </v:shape>
                                      <o:OLEObject Type="Embed" ProgID="Equation.3" ShapeID="_x0000_i1036" DrawAspect="Content" ObjectID="_1449429300" r:id="rId12"/>
                                    </w:object>
                                  </w:r>
                                  <w:r w:rsidRPr="00A53EAC">
                                    <w:rPr>
                                      <w:rFonts w:cs="Akhbar MT" w:hint="cs"/>
                                      <w:sz w:val="36"/>
                                      <w:szCs w:val="36"/>
                                      <w:rtl/>
                                    </w:rPr>
                                    <w:t xml:space="preserve"> .............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" o:spid="_x0000_s1031" type="#_x0000_t202" style="position:absolute;left:0;text-align:left;margin-left:346.15pt;margin-top:1.8pt;width:146.25pt;height:32.1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aAtRwIAAJAEAAAOAAAAZHJzL2Uyb0RvYy54bWysVNtu2zAMfR+wfxD0vthJkzYN4hRdug4D&#10;ugvQ7gNkWbaFSaImKbG7ry8lpWm6vg3zgyBedEgekl5fjVqRvXBegqnodFJSIgyHRpquoj8fbj8s&#10;KfGBmYYpMKKij8LTq837d+vBrsQMelCNcARBjF8NtqJ9CHZVFJ73QjM/ASsMGltwmgUUXVc0jg2I&#10;rlUxK8vzYgDXWAdceI/am2ykm4TftoKH723rRSCqophbSKdLZx3PYrNmq84x20t+SIP9QxaaSYNB&#10;j1A3LDCyc/INlJbcgYc2TDjoAtpWcpFqwGqm5V/V3PfMilQLkuPtkSb//2D5t/0PR2RT0dmCEsM0&#10;9uhBjIF8hJGcTyM/g/UrdLu36BhG1GOfU63e3gH/5YmBbc9MJ66dg6EXrMH80svi5GnG8RGkHr5C&#10;g3HYLkACGlunI3lIB0F07NPjsTcxFx5DLhcXZxeYI0fbvFyelYuYXMFWz6+t8+GzAE3ipaIOe5/Q&#10;2f7Oh+z67BKDeVCyuZVKJcF19VY5smc4J7fpO6C/clOGDBW9XCBXbyHiyIojSN1lktROY7UZeFrG&#10;L88c6nEysz6psJI09REi1fUqspYB90RJXdHlCUpk+5Np0hQHJlW+I5QyiBHpj4xn7sNYj6nTibho&#10;q6F5xH44yGuBa4yXHtwfSgZciYr63zvmBCXqi8GeXk7n87hDSZgvLmYouFNLfWphhiNURQMl+boN&#10;ee921smux0iZIAPXOAetTC16yeqQPo59IuOwonGvTuXk9fIj2TwBAAD//wMAUEsDBBQABgAIAAAA&#10;IQBfp1hG3gAAAAgBAAAPAAAAZHJzL2Rvd25yZXYueG1sTI9BT8JAEIXvJv6HzZh4k61ACq3dEqOR&#10;GzFUAxy33bFt7M423QUqv97xJMfJ9/Lme9lqtJ044eBbRwoeJxEIpMqZlmoFnx9vD0sQPmgyunOE&#10;Cn7Qwyq/vcl0atyZtngqQi24hHyqFTQh9KmUvmrQaj9xPRKzLzdYHfgcamkGfeZy28lpFMXS6pb4&#10;Q6N7fGmw+i6OVoGvonj3Pi92+1Ku8ZIY83pYb5S6vxufn0AEHMN/GP70WR1ydirdkYwXnYI4mc44&#10;qmAWg2CeLOc8pWSwSEDmmbwekP8CAAD//wMAUEsBAi0AFAAGAAgAAAAhALaDOJL+AAAA4QEAABMA&#10;AAAAAAAAAAAAAAAAAAAAAFtDb250ZW50X1R5cGVzXS54bWxQSwECLQAUAAYACAAAACEAOP0h/9YA&#10;AACUAQAACwAAAAAAAAAAAAAAAAAvAQAAX3JlbHMvLnJlbHNQSwECLQAUAAYACAAAACEAAWGgLUcC&#10;AACQBAAADgAAAAAAAAAAAAAAAAAuAgAAZHJzL2Uyb0RvYy54bWxQSwECLQAUAAYACAAAACEAX6dY&#10;Rt4AAAAIAQAADwAAAAAAAAAAAAAAAAChBAAAZHJzL2Rvd25yZXYueG1sUEsFBgAAAAAEAAQA8wAA&#10;AKwFAAAAAA==&#10;" strokecolor="white [3212]">
                      <v:textbox>
                        <w:txbxContent>
                          <w:p w:rsidR="00E1628B" w:rsidRDefault="00E1628B" w:rsidP="00D7535B">
                            <w:pPr>
                              <w:jc w:val="right"/>
                            </w:pPr>
                            <w:r w:rsidRPr="00323F2A">
                              <w:rPr>
                                <w:rFonts w:ascii="Times New Roman" w:eastAsia="Times New Roman" w:hAnsi="Times New Roman" w:cs="Akhbar MT"/>
                                <w:position w:val="-12"/>
                                <w:sz w:val="28"/>
                                <w:szCs w:val="28"/>
                              </w:rPr>
                              <w:object w:dxaOrig="1040" w:dyaOrig="360">
                                <v:shape id="_x0000_i1036" type="#_x0000_t75" style="width:102.5pt;height:25pt" o:ole="">
                                  <v:imagedata r:id="rId11" o:title=""/>
                                </v:shape>
                                <o:OLEObject Type="Embed" ProgID="Equation.3" ShapeID="_x0000_i1036" DrawAspect="Content" ObjectID="_1449429300" r:id="rId13"/>
                              </w:object>
                            </w:r>
                            <w:r w:rsidRPr="00A53EAC">
                              <w:rPr>
                                <w:rFonts w:cs="Akhbar MT" w:hint="cs"/>
                                <w:sz w:val="36"/>
                                <w:szCs w:val="36"/>
                                <w:rtl/>
                              </w:rPr>
                              <w:t xml:space="preserve"> ........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7535B">
              <w:rPr>
                <w:rFonts w:cs="Akhbar MT" w:hint="cs"/>
                <w:sz w:val="28"/>
                <w:szCs w:val="28"/>
                <w:rtl/>
              </w:rPr>
              <w:t>رتية المصفوفة الناتجة من الجمع هي .....</w:t>
            </w:r>
          </w:p>
        </w:tc>
      </w:tr>
      <w:tr w:rsidR="00843682" w:rsidTr="005C0DE6">
        <w:trPr>
          <w:gridBefore w:val="1"/>
          <w:wBefore w:w="66" w:type="dxa"/>
          <w:trHeight w:val="483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Default="00FC136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3×4</w: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Default="00FC136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3×3</w: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Default="00FC136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4×3</w: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Default="00FC136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لا يمكن جمعهم</w:t>
            </w:r>
          </w:p>
        </w:tc>
      </w:tr>
      <w:tr w:rsidR="00843682" w:rsidTr="005C0DE6">
        <w:trPr>
          <w:gridBefore w:val="1"/>
          <w:wBefore w:w="66" w:type="dxa"/>
          <w:trHeight w:val="574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8</w:t>
            </w:r>
          </w:p>
        </w:tc>
        <w:tc>
          <w:tcPr>
            <w:tcW w:w="10220" w:type="dxa"/>
            <w:gridSpan w:val="10"/>
          </w:tcPr>
          <w:p w:rsidR="00FC1360" w:rsidRPr="00FC1360" w:rsidRDefault="00D17721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0"/>
                <w:szCs w:val="20"/>
                <w:rtl/>
              </w:rPr>
            </w:pPr>
            <w:r>
              <w:rPr>
                <w:rFonts w:cs="Akhbar MT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5635625</wp:posOffset>
                      </wp:positionH>
                      <wp:positionV relativeFrom="paragraph">
                        <wp:posOffset>13970</wp:posOffset>
                      </wp:positionV>
                      <wp:extent cx="299085" cy="360680"/>
                      <wp:effectExtent l="6350" t="13970" r="8890" b="6350"/>
                      <wp:wrapNone/>
                      <wp:docPr id="24" name="Text Box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085" cy="3606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1628B" w:rsidRDefault="00E1628B">
                                  <w:r w:rsidRPr="00A53EAC">
                                    <w:rPr>
                                      <w:rFonts w:cs="Akhbar MT"/>
                                      <w:sz w:val="36"/>
                                      <w:szCs w:val="3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2" o:spid="_x0000_s1032" type="#_x0000_t202" style="position:absolute;left:0;text-align:left;margin-left:443.75pt;margin-top:1.1pt;width:23.55pt;height:28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m06FSgIAAI8EAAAOAAAAZHJzL2Uyb0RvYy54bWysVMtu2zAQvBfoPxC8N5JV27UFy0HqNEWB&#10;9AEk/QCKoiSiJFclaUvp13dJ2q6T3orqQHD5GM7O7GpzPWlFDsI6Caais6ucEmE4NNJ0Ff3+ePdm&#10;RYnzzDRMgREVfRKOXm9fv9qMQykK6EE1whIEMa4ch4r23g9lljneC83cFQzC4GYLVjOPoe2yxrIR&#10;0bXKijxfZiPYZrDAhXO4eps26Tbit63g/mvbOuGJqihy83G0cazDmG03rOwsG3rJjzTYP7DQTBp8&#10;9Ax1yzwjeyv/gtKSW3DQ+isOOoO2lVzEHDCbWf4im4eeDSLmguK44SyT+3+w/MvhmyWyqWgxp8Qw&#10;jR49ismT9zCRZRH0GQdX4rGHAQ/6CdfR55irG+6B/3DEwK5nphM31sLYC9Ygv1m4mV1cTTgugNTj&#10;Z2jwHbb3EIGm1uogHspBEB19ejp7E7hwXCzW63y1oITj1ttlvlxF7zJWni4P1vmPAjQJk4patD6C&#10;s8O984EMK09HwlsOlGzupFIxsF29U5YcGJbJXfwi/xfHlCFjRdeLYpHyfwYRKlacQeouaaT2GpNN&#10;wLM8fKnkcB0LM62fMolFHyAi2WcEtfTYJkrqiq4uUILYH0wTi9gzqdIcM1XmqH4QPEnvp3qKRi9P&#10;ptbQPKEdFlJXYBfjpAf7i5IRO6Ki7ueeWUGJ+mTQ0vVsPg8tFIP54l2Bgb3cqS93mOEIVVFPSZru&#10;fGq7/WBl1+NLSSADN1gGrYwWhXpJrI70seqjGMcODW11GcdTf/4j298AAAD//wMAUEsDBBQABgAI&#10;AAAAIQDB1z/M3gAAAAgBAAAPAAAAZHJzL2Rvd25yZXYueG1sTI9BT4NAFITvJv6HzTPxZhexRUAe&#10;jdHYmzFi03pc2CcQ2beE3bbor3c96XEyk5lvivVsBnGkyfWWEa4XEQjixuqeW4Tt29NVCsJ5xVoN&#10;lgnhixysy/OzQuXanviVjpVvRShhlyuEzvsxl9I1HRnlFnYkDt6HnYzyQU6t1JM6hXIzyDiKEmlU&#10;z2GhUyM9dNR8VgeD4Joo2b0sq92+lhv6zrR+fN88I15ezPd3IDzN/i8Mv/gBHcrAVNsDaycGhDS9&#10;XYUoQhyDCH52s0xA1AirLAJZFvL/gfIHAAD//wMAUEsBAi0AFAAGAAgAAAAhALaDOJL+AAAA4QEA&#10;ABMAAAAAAAAAAAAAAAAAAAAAAFtDb250ZW50X1R5cGVzXS54bWxQSwECLQAUAAYACAAAACEAOP0h&#10;/9YAAACUAQAACwAAAAAAAAAAAAAAAAAvAQAAX3JlbHMvLnJlbHNQSwECLQAUAAYACAAAACEAOZtO&#10;hUoCAACPBAAADgAAAAAAAAAAAAAAAAAuAgAAZHJzL2Uyb0RvYy54bWxQSwECLQAUAAYACAAAACEA&#10;wdc/zN4AAAAIAQAADwAAAAAAAAAAAAAAAACkBAAAZHJzL2Rvd25yZXYueG1sUEsFBgAAAAAEAAQA&#10;8wAAAK8FAAAAAA==&#10;" strokecolor="white [3212]">
                      <v:textbox>
                        <w:txbxContent>
                          <w:p w:rsidR="00E1628B" w:rsidRDefault="00E1628B">
                            <w:r w:rsidRPr="00A53EAC">
                              <w:rPr>
                                <w:rFonts w:cs="Akhbar MT"/>
                                <w:sz w:val="36"/>
                                <w:szCs w:val="3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C1360" w:rsidRPr="00547D17">
              <w:rPr>
                <w:rFonts w:cs="Akhbar MT" w:hint="cs"/>
                <w:b/>
                <w:bCs/>
                <w:sz w:val="28"/>
                <w:szCs w:val="28"/>
                <w:rtl/>
              </w:rPr>
              <w:t>المصفوفة</w:t>
            </w:r>
            <w:r w:rsidR="00FC1360" w:rsidRPr="00FC1360">
              <w:rPr>
                <w:rFonts w:cs="Akhbar MT" w:hint="cs"/>
                <w:sz w:val="28"/>
                <w:szCs w:val="28"/>
                <w:rtl/>
              </w:rPr>
              <w:t xml:space="preserve">    </w:t>
            </w:r>
            <w:r w:rsidR="00FC1360">
              <w:rPr>
                <w:rFonts w:cs="Akhbar MT" w:hint="cs"/>
                <w:sz w:val="28"/>
                <w:szCs w:val="28"/>
                <w:rtl/>
              </w:rPr>
              <w:t xml:space="preserve">      </w:t>
            </w:r>
            <w:r w:rsidR="00FC1360" w:rsidRPr="00547D17">
              <w:rPr>
                <w:rFonts w:cs="Akhbar MT" w:hint="cs"/>
                <w:b/>
                <w:bCs/>
                <w:sz w:val="28"/>
                <w:szCs w:val="28"/>
                <w:rtl/>
              </w:rPr>
              <w:t>مربعة لها أربعة أعمدة فإنها  لا تحوي العنص</w:t>
            </w:r>
            <w:r w:rsidR="00E1628B">
              <w:rPr>
                <w:rFonts w:cs="Akhbar MT" w:hint="cs"/>
                <w:b/>
                <w:bCs/>
                <w:sz w:val="28"/>
                <w:szCs w:val="28"/>
                <w:rtl/>
              </w:rPr>
              <w:t>ر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Pr="00547D17" w:rsidRDefault="00FC136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547D17">
              <w:rPr>
                <w:rFonts w:cs="Akhbar MT"/>
                <w:b/>
                <w:bCs/>
                <w:sz w:val="28"/>
                <w:szCs w:val="28"/>
              </w:rPr>
              <w:t>b</w:t>
            </w:r>
            <w:r w:rsidRPr="00547D17">
              <w:rPr>
                <w:rFonts w:cs="Rod"/>
                <w:b/>
                <w:bCs/>
                <w:sz w:val="28"/>
                <w:szCs w:val="28"/>
                <w:vertAlign w:val="subscript"/>
              </w:rPr>
              <w:t>32</w: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Pr="00547D17" w:rsidRDefault="00FC136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547D17">
              <w:rPr>
                <w:rFonts w:cs="Akhbar MT"/>
                <w:b/>
                <w:bCs/>
                <w:sz w:val="28"/>
                <w:szCs w:val="28"/>
              </w:rPr>
              <w:t>b</w:t>
            </w:r>
            <w:r w:rsidRPr="00547D17">
              <w:rPr>
                <w:rFonts w:cs="Rod"/>
                <w:b/>
                <w:bCs/>
                <w:sz w:val="28"/>
                <w:szCs w:val="28"/>
                <w:vertAlign w:val="subscript"/>
              </w:rPr>
              <w:t>43</w: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Pr="00547D17" w:rsidRDefault="00FC136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547D17">
              <w:rPr>
                <w:rFonts w:cs="Akhbar MT"/>
                <w:b/>
                <w:bCs/>
                <w:sz w:val="28"/>
                <w:szCs w:val="28"/>
              </w:rPr>
              <w:t>b</w:t>
            </w:r>
            <w:r w:rsidRPr="00547D17">
              <w:rPr>
                <w:rFonts w:cs="Rod"/>
                <w:b/>
                <w:bCs/>
                <w:sz w:val="28"/>
                <w:szCs w:val="28"/>
                <w:vertAlign w:val="subscript"/>
              </w:rPr>
              <w:t>52</w: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Pr="00FC1360" w:rsidRDefault="00FC136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FC1360">
              <w:rPr>
                <w:rFonts w:cs="Akhbar MT"/>
                <w:b/>
                <w:bCs/>
                <w:sz w:val="24"/>
                <w:szCs w:val="24"/>
              </w:rPr>
              <w:t>b</w:t>
            </w:r>
            <w:r w:rsidRPr="00FC1360">
              <w:rPr>
                <w:rFonts w:cs="Rod"/>
                <w:b/>
                <w:bCs/>
                <w:sz w:val="24"/>
                <w:szCs w:val="24"/>
                <w:vertAlign w:val="subscript"/>
              </w:rPr>
              <w:t>33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lastRenderedPageBreak/>
              <w:t>9</w:t>
            </w:r>
          </w:p>
        </w:tc>
        <w:tc>
          <w:tcPr>
            <w:tcW w:w="10220" w:type="dxa"/>
            <w:gridSpan w:val="10"/>
          </w:tcPr>
          <w:p w:rsidR="00C9403E" w:rsidRPr="002A7021" w:rsidRDefault="00D17721" w:rsidP="00442EF7">
            <w:pPr>
              <w:tabs>
                <w:tab w:val="left" w:pos="1011"/>
              </w:tabs>
              <w:bidi/>
              <w:jc w:val="right"/>
              <w:rPr>
                <w:rFonts w:asciiTheme="majorBidi" w:hAnsiTheme="majorBidi" w:cstheme="majorBidi"/>
                <w:sz w:val="28"/>
                <w:szCs w:val="28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ajorBidi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-7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12</m:t>
                        </m:r>
                      </m:e>
                    </m:mr>
                  </m:m>
                </m:e>
              </m:d>
              <m:r>
                <m:rPr>
                  <m:sty m:val="p"/>
                </m:rPr>
                <w:rPr>
                  <w:rFonts w:ascii="Cambria Math" w:hAnsi="Cambria Math" w:cstheme="majorBidi"/>
                  <w:sz w:val="28"/>
                  <w:szCs w:val="28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ajorBidi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-7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-12</m:t>
                        </m:r>
                      </m:e>
                    </m:mr>
                  </m:m>
                </m:e>
              </m:d>
            </m:oMath>
            <w:r w:rsidR="00547D17" w:rsidRPr="002A7021">
              <w:rPr>
                <w:rFonts w:asciiTheme="majorBidi" w:hAnsiTheme="majorBidi" w:cstheme="majorBidi"/>
                <w:sz w:val="28"/>
                <w:szCs w:val="28"/>
              </w:rPr>
              <w:t>=……….</w:t>
            </w:r>
          </w:p>
        </w:tc>
      </w:tr>
      <w:tr w:rsidR="00843682" w:rsidTr="005C0DE6">
        <w:trPr>
          <w:gridBefore w:val="1"/>
          <w:wBefore w:w="66" w:type="dxa"/>
          <w:trHeight w:val="801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Pr="006A6243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A6243">
              <w:rPr>
                <w:rFonts w:asciiTheme="majorBidi" w:hAnsiTheme="majorBidi" w:cstheme="majorBidi"/>
                <w:sz w:val="24"/>
                <w:szCs w:val="24"/>
              </w:rPr>
              <w:t>A</w:t>
            </w:r>
          </w:p>
        </w:tc>
        <w:tc>
          <w:tcPr>
            <w:tcW w:w="2034" w:type="dxa"/>
          </w:tcPr>
          <w:p w:rsidR="00C9403E" w:rsidRPr="006A6243" w:rsidRDefault="00D17721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-27305</wp:posOffset>
                      </wp:positionH>
                      <wp:positionV relativeFrom="paragraph">
                        <wp:posOffset>19050</wp:posOffset>
                      </wp:positionV>
                      <wp:extent cx="1221740" cy="439420"/>
                      <wp:effectExtent l="10795" t="9525" r="5715" b="8255"/>
                      <wp:wrapNone/>
                      <wp:docPr id="23" name="Text Box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21740" cy="4394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1628B" w:rsidRDefault="00D17721">
                                  <m:oMathPara>
                                    <m:oMath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Theme="majorBidi" w:cstheme="majorBidi"/>
                                                  <w:i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5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5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Theme="majorBidi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-</m:t>
                                                </m:r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0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Theme="majorBidi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-</m:t>
                                                </m:r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12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24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3" o:spid="_x0000_s1033" type="#_x0000_t202" style="position:absolute;left:0;text-align:left;margin-left:-2.15pt;margin-top:1.5pt;width:96.2pt;height:34.6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OmySgIAAJAEAAAOAAAAZHJzL2Uyb0RvYy54bWysVG1v2yAQ/j5p/wHxfXXiJmtj1am6dJ0m&#10;dS9Sux+AMbbRgGNAYne/vgckWdp9m+YPCLjjubvnufPV9aQV2QnnJZiazs9mlAjDoZWmr+mPx7t3&#10;l5T4wEzLFBhR0yfh6fX67Zur0VaihAFUKxxBEOOr0dZ0CMFWReH5IDTzZ2CFQWMHTrOAR9cXrWMj&#10;omtVlLPZ+2IE11oHXHiPt7fZSNcJv+sED9+6zotAVE0xt5BWl9YmrsX6ilW9Y3aQfJ8G+4csNJMG&#10;gx6hbllgZOvkX1BacgceunDGQRfQdZKLVANWM5+9quZhYFakWpAcb480+f8Hy7/uvjsi25qW55QY&#10;plGjRzEF8gEmsjqP/IzWV+j2YNExTHiPOqdavb0H/tMTA5uBmV7cOAfjIFiL+c3jy+LkacbxEaQZ&#10;v0CLcdg2QAKaOqcjeUgHQXTU6emoTcyFx5BlOb9YoImjbXG+WpRJvIJVh9fW+fBJgCZxU1OH2id0&#10;trv3IWbDqoNLDOZByfZOKpUOrm82ypEdwz65S18q4JWbMmSs6WpZLjMBLyBiy4ojSNNnktRWY7UZ&#10;eD6LX+45vMfOzPeHSlLXR4iU7IsEtQw4J0rqml6eoES2P5o2dXFgUuU9VqrMnv7IeOY+TM2UlL44&#10;qNpA+4R6OMhjgWOMmwHcb0pGHIma+l9b5gQl6rNBTVfzRRQgpMNieYEKEHdqaU4tzHCEqmmgJG83&#10;Ic/d1jrZDxgpE2TgBvugk0mi2DA5q3362PaJjP2Ixrk6PSevPz+S9TMAAAD//wMAUEsDBBQABgAI&#10;AAAAIQB4IVef3QAAAAcBAAAPAAAAZHJzL2Rvd25yZXYueG1sTI9BT8JAFITvJvyHzTPxBlsKgVr7&#10;SoxGbsZQDXrcdp9tQ/dt012g+utdTnKczGTmm2wzmk6caHCtZYT5LAJBXFndco3w8f4yTUA4r1ir&#10;zjIh/JCDTT65yVSq7Zl3dCp8LUIJu1QhNN73qZSuasgoN7M9cfC+7WCUD3KopR7UOZSbTsZRtJJG&#10;tRwWGtXTU0PVoTgaBFdFq/3bsth/lnJLv/daP39tXxHvbsfHBxCeRv8fhgt+QIc8MJX2yNqJDmG6&#10;XIQkwiI8uthJMgdRIqzjGGSeyWv+/A8AAP//AwBQSwECLQAUAAYACAAAACEAtoM4kv4AAADhAQAA&#10;EwAAAAAAAAAAAAAAAAAAAAAAW0NvbnRlbnRfVHlwZXNdLnhtbFBLAQItABQABgAIAAAAIQA4/SH/&#10;1gAAAJQBAAALAAAAAAAAAAAAAAAAAC8BAABfcmVscy8ucmVsc1BLAQItABQABgAIAAAAIQDkTOmy&#10;SgIAAJAEAAAOAAAAAAAAAAAAAAAAAC4CAABkcnMvZTJvRG9jLnhtbFBLAQItABQABgAIAAAAIQB4&#10;IVef3QAAAAcBAAAPAAAAAAAAAAAAAAAAAKQEAABkcnMvZG93bnJldi54bWxQSwUGAAAAAAQABADz&#10;AAAArgUAAAAA&#10;" strokecolor="white [3212]">
                      <v:textbox>
                        <w:txbxContent>
                          <w:p w:rsidR="00E1628B" w:rsidRDefault="00D17721"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Theme="majorBidi" w:cstheme="majorBidi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Theme="majorBidi" w:cstheme="majorBidi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5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5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Theme="majorBidi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Theme="majorBidi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24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01" w:type="dxa"/>
          </w:tcPr>
          <w:p w:rsidR="00C9403E" w:rsidRPr="006A6243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A6243">
              <w:rPr>
                <w:rFonts w:asciiTheme="majorBidi" w:hAnsiTheme="majorBidi" w:cstheme="majorBidi"/>
                <w:sz w:val="24"/>
                <w:szCs w:val="24"/>
              </w:rPr>
              <w:t>B</w:t>
            </w:r>
          </w:p>
        </w:tc>
        <w:tc>
          <w:tcPr>
            <w:tcW w:w="2161" w:type="dxa"/>
          </w:tcPr>
          <w:p w:rsidR="00C9403E" w:rsidRPr="00E1628B" w:rsidRDefault="00D17721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2065</wp:posOffset>
                      </wp:positionH>
                      <wp:positionV relativeFrom="paragraph">
                        <wp:posOffset>19050</wp:posOffset>
                      </wp:positionV>
                      <wp:extent cx="1239520" cy="439420"/>
                      <wp:effectExtent l="12065" t="9525" r="5715" b="8255"/>
                      <wp:wrapNone/>
                      <wp:docPr id="22" name="Text Box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39520" cy="4394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1628B" w:rsidRDefault="00D17721">
                                  <m:oMathPara>
                                    <m:oMath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Theme="majorBidi" w:cstheme="majorBidi"/>
                                                  <w:i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5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0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Theme="majorBidi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-</m:t>
                                                </m:r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0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Theme="majorBidi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-</m:t>
                                                </m:r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12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Theme="majorBidi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-</m:t>
                                                </m:r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24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4" o:spid="_x0000_s1034" type="#_x0000_t202" style="position:absolute;left:0;text-align:left;margin-left:.95pt;margin-top:1.5pt;width:97.6pt;height:34.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TsYRwIAAJAEAAAOAAAAZHJzL2Uyb0RvYy54bWysVNuO2yAQfa/Uf0C8N06ySbux4qy22aaq&#10;tL1Iu/0AjLGNCgwFEjv9+g6QzWbbt6p+QMAMZ2bOmfH6ZtSKHITzEkxFZ5MpJcJwaKTpKvr9cffm&#10;mhIfmGmYAiMqehSe3mxev1oPthRz6EE1whEEMb4cbEX7EGxZFJ73QjM/ASsMGltwmgU8uq5oHBsQ&#10;XatiPp2+LQZwjXXAhfd4e5eNdJPw21bw8LVtvQhEVRRzC2l1aa3jWmzWrOwcs73kpzTYP2ShmTQY&#10;9Ax1xwIjeyf/gtKSO/DQhgkHXUDbSi5SDVjNbPpHNQ89syLVguR4e6bJ/z9Y/uXwzRHZVHQ+p8Qw&#10;jRo9ijGQ9zCS1SLyM1hfotuDRccw4j3qnGr19h74D08MbHtmOnHrHAy9YA3mN4svi4unGcdHkHr4&#10;DA3GYfsACWhsnY7kIR0E0VGn41mbmAuPIedXq+UcTRxti6vVAvcxBCufXlvnw0cBmsRNRR1qn9DZ&#10;4d6H7PrkEoN5ULLZSaXSwXX1VjlyYNgnu/Sd0F+4KUOGimIey0zAC4jYsuIMUneZJLXXWG0Gnk3j&#10;F4FZiffYmfn+qZLU9REi1fUispYB50RJXdHrC5TI9gfTJMTApMp7JEWZE/2R8cx9GOsxKX0dM4jS&#10;1NAcUQ8HeSxwjHHTg/tFyYAjUVH/c8+coER9MqjparZYxBlKh8XyXVTDXVrqSwszHKEqGijJ223I&#10;c7e3TnY9RsoEGbjFPmhlkug5q1P62PaJjNOIxrm6PCev5x/J5jcAAAD//wMAUEsDBBQABgAIAAAA&#10;IQDiDAeU3AAAAAYBAAAPAAAAZHJzL2Rvd25yZXYueG1sTI9BT8JAFITvJvyHzSPxJluqAVq7JUYj&#10;N2OoBjxuu4+2ofu26S5Q/fU+TnqczGTmm2w92k6ccfCtIwXzWQQCqXKmpVrB58fr3QqED5qM7hyh&#10;gm/0sM4nN5lOjbvQFs9FqAWXkE+1giaEPpXSVw1a7WeuR2Lv4AarA8uhlmbQFy63nYyjaCGtbokX&#10;Gt3jc4PVsThZBb6KFrv3h2K3L+UGfxJjXr42b0rdTsenRxABx/AXhis+o0POTKU7kfGiY51wUME9&#10;H7q6yXIOolSwjGOQeSb/4+e/AAAA//8DAFBLAQItABQABgAIAAAAIQC2gziS/gAAAOEBAAATAAAA&#10;AAAAAAAAAAAAAAAAAABbQ29udGVudF9UeXBlc10ueG1sUEsBAi0AFAAGAAgAAAAhADj9If/WAAAA&#10;lAEAAAsAAAAAAAAAAAAAAAAALwEAAF9yZWxzLy5yZWxzUEsBAi0AFAAGAAgAAAAhACpROxhHAgAA&#10;kAQAAA4AAAAAAAAAAAAAAAAALgIAAGRycy9lMm9Eb2MueG1sUEsBAi0AFAAGAAgAAAAhAOIMB5Tc&#10;AAAABgEAAA8AAAAAAAAAAAAAAAAAoQQAAGRycy9kb3ducmV2LnhtbFBLBQYAAAAABAAEAPMAAACq&#10;BQAAAAA=&#10;" strokecolor="white [3212]">
                      <v:textbox>
                        <w:txbxContent>
                          <w:p w:rsidR="00E1628B" w:rsidRDefault="00D17721"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Theme="majorBidi" w:cstheme="majorBidi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Theme="majorBidi" w:cstheme="majorBidi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5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Theme="majorBidi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Theme="majorBidi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Theme="majorBidi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24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54" w:type="dxa"/>
          </w:tcPr>
          <w:p w:rsidR="00C9403E" w:rsidRPr="006A6243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A6243">
              <w:rPr>
                <w:rFonts w:asciiTheme="majorBidi" w:hAnsiTheme="majorBidi" w:cstheme="majorBidi"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C9403E" w:rsidRPr="00E1628B" w:rsidRDefault="00D17721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116205</wp:posOffset>
                      </wp:positionH>
                      <wp:positionV relativeFrom="paragraph">
                        <wp:posOffset>19050</wp:posOffset>
                      </wp:positionV>
                      <wp:extent cx="1064260" cy="439420"/>
                      <wp:effectExtent l="11430" t="9525" r="10160" b="8255"/>
                      <wp:wrapNone/>
                      <wp:docPr id="21" name="Text Box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4260" cy="4394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1628B" w:rsidRDefault="00D17721">
                                  <m:oMathPara>
                                    <m:oMath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Theme="majorBidi" w:cstheme="majorBidi"/>
                                                  <w:i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5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0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Theme="majorBidi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-</m:t>
                                                </m:r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2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0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Theme="majorBidi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-</m:t>
                                                </m:r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12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4"/>
                                                    <w:szCs w:val="24"/>
                                                  </w:rPr>
                                                  <m:t>24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5" o:spid="_x0000_s1035" type="#_x0000_t202" style="position:absolute;left:0;text-align:left;margin-left:9.15pt;margin-top:1.5pt;width:83.8pt;height:34.6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MSCSgIAAJAEAAAOAAAAZHJzL2Uyb0RvYy54bWysVG1v2yAQ/j5p/wHxfbGTJV1j1am6dpkm&#10;dS9Sux+AMbbRgGNAYne/fgckWdp9m+YPCLjjubvnufPV9aQV2QvnJZiazmclJcJwaKXpa/r9cfvm&#10;khIfmGmZAiNq+iQ8vd68fnU12kosYADVCkcQxPhqtDUdQrBVUXg+CM38DKwwaOzAaRbw6PqidWxE&#10;dK2KRVleFCO41jrgwnu8vctGukn4XSd4+Np1XgSiaoq5hbS6tDZxLTZXrOods4PkhzTYP2ShmTQY&#10;9AR1xwIjOyf/gtKSO/DQhRkHXUDXSS5SDVjNvHxRzcPArEi1IDnenmjy/w+Wf9l/c0S2NV3MKTFM&#10;o0aPYgrkPUxkvYr8jNZX6PZg0TFMeI86p1q9vQf+wxMDtwMzvbhxDsZBsBbzm8eXxdnTjOMjSDN+&#10;hhbjsF2ABDR1TkfykA6C6KjT00mbmAuPIcuL5eICTRxty7fr5SKJV7Dq+No6Hz4K0CRuaupQ+4TO&#10;9vc+xGxYdXSJwTwo2W6lUung+uZWObJn2Cfb9KUCXrgpQ8aarleLVSbgGURsWXECafpMktpprDYD&#10;z8v45Z7De+zMfH+sJHV9hEjJPktQy4BzoqSu6eUZSmT7g2lTFwcmVd5jpcoc6I+MZ+7D1ExJ6fVR&#10;1QbaJ9TDQR4LHGPcDOB+UTLiSNTU/9wxJyhRnwxqup4vl3GG0mG5eocKEHduac4tzHCEqmmgJG9v&#10;Q567nXWyHzBSJsjADfZBJ5NEsWFyVof0se0TGYcRjXN1fk5ef34km98AAAD//wMAUEsDBBQABgAI&#10;AAAAIQCwa2mz3QAAAAcBAAAPAAAAZHJzL2Rvd25yZXYueG1sTI9BT8JAFITvJv6HzTPxJluLYKnd&#10;EqORGzFUAh633Wfb2H3bdBeo/nofJzlOZjLzTbYcbSeOOPjWkYL7SQQCqXKmpVrB9uPtLgHhgyaj&#10;O0eo4Ac9LPPrq0ynxp1og8ci1IJLyKdaQRNCn0rpqwat9hPXI7H35QarA8uhlmbQJy63nYyjaC6t&#10;bokXGt3jS4PVd3GwCnwVzXfvD8VuX8oV/i6Mef1crZW6vRmfn0AEHMN/GM74jA45M5XuQMaLjnUy&#10;5aSCKT8628lsAaJU8BjHIPNMXvLnfwAAAP//AwBQSwECLQAUAAYACAAAACEAtoM4kv4AAADhAQAA&#10;EwAAAAAAAAAAAAAAAAAAAAAAW0NvbnRlbnRfVHlwZXNdLnhtbFBLAQItABQABgAIAAAAIQA4/SH/&#10;1gAAAJQBAAALAAAAAAAAAAAAAAAAAC8BAABfcmVscy8ucmVsc1BLAQItABQABgAIAAAAIQBaHMSC&#10;SgIAAJAEAAAOAAAAAAAAAAAAAAAAAC4CAABkcnMvZTJvRG9jLnhtbFBLAQItABQABgAIAAAAIQCw&#10;a2mz3QAAAAcBAAAPAAAAAAAAAAAAAAAAAKQEAABkcnMvZG93bnJldi54bWxQSwUGAAAAAAQABADz&#10;AAAArgUAAAAA&#10;" strokecolor="white [3212]">
                      <v:textbox>
                        <w:txbxContent>
                          <w:p w:rsidR="00E1628B" w:rsidRDefault="00D17721"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Theme="majorBidi" w:cstheme="majorBidi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Theme="majorBidi" w:cstheme="majorBidi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5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Theme="majorBidi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Theme="majorBidi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Theme="majorBidi" w:cstheme="majorBidi"/>
                                              <w:sz w:val="24"/>
                                              <w:szCs w:val="24"/>
                                            </w:rPr>
                                            <m:t>24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18" w:type="dxa"/>
          </w:tcPr>
          <w:p w:rsidR="00C9403E" w:rsidRPr="006A6243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A6243">
              <w:rPr>
                <w:rFonts w:asciiTheme="majorBidi" w:hAnsiTheme="majorBidi" w:cstheme="majorBidi"/>
                <w:sz w:val="24"/>
                <w:szCs w:val="24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Pr="006A6243" w:rsidRDefault="00547D1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A6243">
              <w:rPr>
                <w:rFonts w:asciiTheme="majorBidi" w:hAnsiTheme="majorBidi" w:cstheme="majorBidi"/>
                <w:sz w:val="24"/>
                <w:szCs w:val="24"/>
                <w:rtl/>
              </w:rPr>
              <w:t>لاي</w:t>
            </w:r>
            <w:r w:rsidR="00FD5888">
              <w:rPr>
                <w:rFonts w:asciiTheme="majorBidi" w:hAnsiTheme="majorBidi" w:cstheme="majorBidi" w:hint="cs"/>
                <w:sz w:val="24"/>
                <w:szCs w:val="24"/>
                <w:rtl/>
              </w:rPr>
              <w:t>م</w:t>
            </w:r>
            <w:r w:rsidRPr="006A6243">
              <w:rPr>
                <w:rFonts w:asciiTheme="majorBidi" w:hAnsiTheme="majorBidi" w:cstheme="majorBidi"/>
                <w:sz w:val="24"/>
                <w:szCs w:val="24"/>
                <w:rtl/>
              </w:rPr>
              <w:t>كن جمعهم</w:t>
            </w:r>
          </w:p>
        </w:tc>
      </w:tr>
      <w:tr w:rsidR="00843682" w:rsidTr="005C0DE6">
        <w:trPr>
          <w:gridBefore w:val="1"/>
          <w:wBefore w:w="66" w:type="dxa"/>
          <w:trHeight w:val="1087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0</w:t>
            </w:r>
          </w:p>
        </w:tc>
        <w:tc>
          <w:tcPr>
            <w:tcW w:w="10220" w:type="dxa"/>
            <w:gridSpan w:val="10"/>
          </w:tcPr>
          <w:p w:rsidR="00C9403E" w:rsidRDefault="00436640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cs="Akhbar MT" w:hint="cs"/>
                <w:noProof/>
                <w:sz w:val="32"/>
                <w:szCs w:val="32"/>
                <w:rtl/>
              </w:rPr>
              <w:t xml:space="preserve">   أنواع حلول  المعادلة </w:t>
            </w:r>
            <w:r w:rsidR="00FD5888" w:rsidRPr="006F3C8B">
              <w:rPr>
                <w:rFonts w:ascii="Times New Roman" w:eastAsia="Times New Roman" w:hAnsi="Times New Roman" w:cs="Akhbar MT"/>
                <w:b/>
                <w:bCs/>
                <w:noProof/>
                <w:position w:val="-6"/>
                <w:sz w:val="32"/>
                <w:szCs w:val="32"/>
              </w:rPr>
              <w:object w:dxaOrig="1680" w:dyaOrig="320">
                <v:shape id="_x0000_i1025" type="#_x0000_t75" style="width:134.5pt;height:25pt" o:ole="">
                  <v:imagedata r:id="rId14" o:title=""/>
                </v:shape>
                <o:OLEObject Type="Embed" ProgID="Equation.3" ShapeID="_x0000_i1025" DrawAspect="Content" ObjectID="_1449429289" r:id="rId15"/>
              </w:object>
            </w:r>
            <w:r>
              <w:rPr>
                <w:rFonts w:cs="Akhbar MT" w:hint="cs"/>
                <w:noProof/>
                <w:sz w:val="32"/>
                <w:szCs w:val="32"/>
                <w:rtl/>
              </w:rPr>
              <w:t xml:space="preserve">  </w:t>
            </w:r>
            <w:r>
              <w:rPr>
                <w:rFonts w:cs="Akhbar MT" w:hint="cs"/>
                <w:b/>
                <w:bCs/>
                <w:sz w:val="32"/>
                <w:szCs w:val="32"/>
                <w:rtl/>
              </w:rPr>
              <w:t xml:space="preserve"> هو ..................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Default="0043664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حقيقيان متساويان</w: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Default="0043664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حقيقيان مختلفان</w: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Default="0043664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مركبان مترافقان </w: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Default="0043664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مركبان مختلفان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1</w:t>
            </w:r>
          </w:p>
        </w:tc>
        <w:tc>
          <w:tcPr>
            <w:tcW w:w="10220" w:type="dxa"/>
            <w:gridSpan w:val="10"/>
          </w:tcPr>
          <w:p w:rsidR="00C9403E" w:rsidRDefault="00D17721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165350</wp:posOffset>
                      </wp:positionH>
                      <wp:positionV relativeFrom="paragraph">
                        <wp:posOffset>64770</wp:posOffset>
                      </wp:positionV>
                      <wp:extent cx="905510" cy="316865"/>
                      <wp:effectExtent l="12700" t="7620" r="5715" b="8890"/>
                      <wp:wrapNone/>
                      <wp:docPr id="20" name="Text Box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5510" cy="3168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1628B" w:rsidRPr="004741CC" w:rsidRDefault="00E1628B">
                                  <w:pPr>
                                    <w:rPr>
                                      <w:i/>
                                      <w:iCs/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w:r w:rsidRPr="004741CC">
                                    <w:rPr>
                                      <w:i/>
                                      <w:iCs/>
                                      <w:sz w:val="32"/>
                                      <w:szCs w:val="32"/>
                                    </w:rPr>
                                    <w:t>X  =</w:t>
                                  </w:r>
                                  <w:r>
                                    <w:rPr>
                                      <w:rFonts w:hint="cs"/>
                                      <w:i/>
                                      <w:iCs/>
                                      <w:sz w:val="32"/>
                                      <w:szCs w:val="32"/>
                                      <w:rtl/>
                                    </w:rPr>
                                    <w:t>....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3" o:spid="_x0000_s1036" type="#_x0000_t202" style="position:absolute;left:0;text-align:left;margin-left:170.5pt;margin-top:5.1pt;width:71.3pt;height:24.9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6cMSgIAAJAEAAAOAAAAZHJzL2Uyb0RvYy54bWysVNtu2zAMfR+wfxD0vjhOkyw14hRdugwD&#10;ugvQ7gNkWbaFSaImKbG7ry8lp2myvQ3zgyCR0uHhIen1zaAVOQjnJZiS5pMpJcJwqKVpS/rjcfdu&#10;RYkPzNRMgRElfRKe3mzevln3thAz6EDVwhEEMb7obUm7EGyRZZ53QjM/ASsMOhtwmgU8ujarHesR&#10;XatsNp0usx5cbR1w4T1a70Yn3ST8phE8fGsaLwJRJUVuIa0urVVcs82aFa1jtpP8SIP9AwvNpMGg&#10;J6g7FhjZO/kXlJbcgYcmTDjoDJpGcpFywGzy6R/ZPHTMipQLiuPtSSb//2D518N3R2Rd0hnKY5jG&#10;Gj2KIZAPMJDlVdSnt77Aaw8WL4YB7VjnlKu398B/emJg2zHTilvnoO8Eq5FfHl9mZ09HHB9Bqv4L&#10;1BiH7QMkoKFxOoqHchBERyJPp9pELhyN19PFIkcPR9dVvlwtFykCK14eW+fDJwGaxE1JHZY+gbPD&#10;vQ+RDCtersRYHpSsd1KpdHBttVWOHBi2yS59R/SLa8qQHpksZosx/wuI2LHiBFK1o0ZqrzHZETif&#10;xi8CswLt2JijPZmQXmr6CJHIXkTWMuCYKKlLujpDiWJ/NHVCDEyqcY9QyhzVj4KP0oehGlKhUUV8&#10;EEtTQf2E9XAwjgWOMW46cL8p6XEkSup/7ZkTlKjPBmt6nc/ncYbSYb54HzvGnXuqcw8zHKFKGigZ&#10;t9swzt3eOtl2GGlUyMAt9kEjU41eWR35Y9snNY4jGufq/Jxuvf5INs8AAAD//wMAUEsDBBQABgAI&#10;AAAAIQD1BSHK3gAAAAkBAAAPAAAAZHJzL2Rvd25yZXYueG1sTI/BTsMwEETvSPyDtUjcqJ02itoQ&#10;p0IgekOIgFqOTrwkEfE6it028PUsJziOZjTzptjObhAnnELvSUOyUCCQGm97ajW8vT7erEGEaMia&#10;wRNq+MIA2/LyojC59Wd6wVMVW8ElFHKjoYtxzKUMTYfOhIUfkdj78JMzkeXUSjuZM5e7QS6VyqQz&#10;PfFCZ0a877D5rI5OQ2hUtn9Oq/2hljv83lj78L570vr6ar67BRFxjn9h+MVndCiZqfZHskEMGlZp&#10;wl8iG2oJggPpepWBqDVkKgFZFvL/g/IHAAD//wMAUEsBAi0AFAAGAAgAAAAhALaDOJL+AAAA4QEA&#10;ABMAAAAAAAAAAAAAAAAAAAAAAFtDb250ZW50X1R5cGVzXS54bWxQSwECLQAUAAYACAAAACEAOP0h&#10;/9YAAACUAQAACwAAAAAAAAAAAAAAAAAvAQAAX3JlbHMvLnJlbHNQSwECLQAUAAYACAAAACEAM9+n&#10;DEoCAACQBAAADgAAAAAAAAAAAAAAAAAuAgAAZHJzL2Uyb0RvYy54bWxQSwECLQAUAAYACAAAACEA&#10;9QUhyt4AAAAJAQAADwAAAAAAAAAAAAAAAACkBAAAZHJzL2Rvd25yZXYueG1sUEsFBgAAAAAEAAQA&#10;8wAAAK8FAAAAAA==&#10;" strokecolor="white [3212]">
                      <v:textbox>
                        <w:txbxContent>
                          <w:p w:rsidR="00E1628B" w:rsidRPr="004741CC" w:rsidRDefault="00E1628B">
                            <w:pPr>
                              <w:rPr>
                                <w:i/>
                                <w:iCs/>
                                <w:sz w:val="32"/>
                                <w:szCs w:val="32"/>
                                <w:rtl/>
                              </w:rPr>
                            </w:pPr>
                            <w:r w:rsidRPr="004741CC"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  <w:t>X  =</w:t>
                            </w:r>
                            <w:r>
                              <w:rPr>
                                <w:rFonts w:hint="cs"/>
                                <w:i/>
                                <w:iCs/>
                                <w:sz w:val="32"/>
                                <w:szCs w:val="32"/>
                                <w:rtl/>
                              </w:rPr>
                              <w:t>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ajorBidi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2x+5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-12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24</m:t>
                        </m:r>
                      </m:e>
                    </m:mr>
                  </m:m>
                </m:e>
              </m:d>
            </m:oMath>
            <w:r w:rsidR="004E3A5D">
              <w:rPr>
                <w:rFonts w:asciiTheme="majorBidi" w:hAnsiTheme="majorBidi" w:cstheme="majorBidi"/>
                <w:sz w:val="28"/>
                <w:szCs w:val="28"/>
              </w:rPr>
              <w:t xml:space="preserve">    </w:t>
            </w:r>
            <w:r w:rsidR="004E3A5D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ajorBidi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-12</m:t>
                        </m:r>
                      </m:e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24</m:t>
                        </m:r>
                      </m:e>
                    </m:mr>
                  </m:m>
                </m:e>
              </m:d>
            </m:oMath>
            <w:r w:rsidR="004741CC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فان    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Default="004741CC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</w: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Default="004741CC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2</w: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Default="004741CC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-</w: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Default="004741CC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5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2</w:t>
            </w:r>
          </w:p>
        </w:tc>
        <w:tc>
          <w:tcPr>
            <w:tcW w:w="10220" w:type="dxa"/>
            <w:gridSpan w:val="10"/>
          </w:tcPr>
          <w:p w:rsidR="00C9403E" w:rsidRPr="00436640" w:rsidRDefault="00436640" w:rsidP="00442EF7">
            <w:pPr>
              <w:tabs>
                <w:tab w:val="left" w:pos="180"/>
              </w:tabs>
              <w:bidi/>
              <w:jc w:val="lowKashida"/>
              <w:rPr>
                <w:rFonts w:asciiTheme="minorBidi" w:hAnsiTheme="minorBidi" w:cstheme="minorBidi"/>
                <w:sz w:val="36"/>
                <w:szCs w:val="36"/>
                <w:u w:val="double"/>
                <w:rtl/>
              </w:rPr>
            </w:pPr>
            <w:r w:rsidRPr="005B30B0">
              <w:rPr>
                <w:rFonts w:hint="cs"/>
                <w:b/>
                <w:bCs/>
                <w:sz w:val="36"/>
                <w:szCs w:val="36"/>
                <w:rtl/>
              </w:rPr>
              <w:t xml:space="preserve">إذا كان المميز 0 </w:t>
            </w:r>
            <w:r>
              <w:rPr>
                <w:b/>
                <w:bCs/>
                <w:sz w:val="36"/>
                <w:szCs w:val="36"/>
              </w:rPr>
              <w:t>&lt;</w:t>
            </w:r>
            <w:r w:rsidRPr="005B30B0">
              <w:rPr>
                <w:rFonts w:hint="cs"/>
                <w:b/>
                <w:bCs/>
                <w:sz w:val="36"/>
                <w:szCs w:val="36"/>
                <w:rtl/>
              </w:rPr>
              <w:t xml:space="preserve"> </w:t>
            </w:r>
            <w:r w:rsidRPr="005B30B0">
              <w:rPr>
                <w:b/>
                <w:bCs/>
                <w:sz w:val="36"/>
                <w:szCs w:val="36"/>
              </w:rPr>
              <w:t>αc</w:t>
            </w:r>
            <w:r w:rsidRPr="005B30B0">
              <w:rPr>
                <w:rFonts w:hint="cs"/>
                <w:b/>
                <w:bCs/>
                <w:sz w:val="36"/>
                <w:szCs w:val="36"/>
                <w:rtl/>
              </w:rPr>
              <w:t xml:space="preserve">4 ــ </w:t>
            </w:r>
            <w:r w:rsidRPr="005B30B0">
              <w:rPr>
                <w:b/>
                <w:bCs/>
                <w:sz w:val="48"/>
                <w:szCs w:val="48"/>
                <w:rtl/>
              </w:rPr>
              <w:t>²</w:t>
            </w:r>
            <w:r w:rsidRPr="005B30B0">
              <w:rPr>
                <w:b/>
                <w:bCs/>
                <w:sz w:val="36"/>
                <w:szCs w:val="36"/>
              </w:rPr>
              <w:t>b</w:t>
            </w:r>
            <w:r w:rsidRPr="005B30B0">
              <w:rPr>
                <w:rFonts w:hint="cs"/>
                <w:b/>
                <w:bCs/>
                <w:sz w:val="36"/>
                <w:szCs w:val="36"/>
                <w:u w:val="double"/>
                <w:rtl/>
              </w:rPr>
              <w:t xml:space="preserve"> </w:t>
            </w:r>
            <w:r w:rsidRPr="005B30B0">
              <w:rPr>
                <w:rFonts w:hint="cs"/>
                <w:b/>
                <w:bCs/>
                <w:sz w:val="36"/>
                <w:szCs w:val="36"/>
                <w:rtl/>
              </w:rPr>
              <w:t>فإن للمعادلة</w:t>
            </w:r>
            <w:r>
              <w:rPr>
                <w:rFonts w:hint="cs"/>
                <w:sz w:val="36"/>
                <w:szCs w:val="36"/>
                <w:u w:val="double"/>
                <w:rtl/>
              </w:rPr>
              <w:t xml:space="preserve">  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Pr="00436640" w:rsidRDefault="0043664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436640">
              <w:rPr>
                <w:rFonts w:hint="cs"/>
                <w:b/>
                <w:bCs/>
                <w:sz w:val="24"/>
                <w:szCs w:val="24"/>
                <w:rtl/>
              </w:rPr>
              <w:t xml:space="preserve">حذران حقيقيان نسبيان                    </w: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Pr="00436640" w:rsidRDefault="0043664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436640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جذر حقيقي واحد مكرر</w: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Pr="00436640" w:rsidRDefault="0043664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436640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جذران مركبان مترافقان</w: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Pr="00436640" w:rsidRDefault="0043664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3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ليس لها جذور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3</w:t>
            </w:r>
          </w:p>
        </w:tc>
        <w:tc>
          <w:tcPr>
            <w:tcW w:w="10220" w:type="dxa"/>
            <w:gridSpan w:val="10"/>
          </w:tcPr>
          <w:p w:rsidR="00C9403E" w:rsidRDefault="00D17721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="Times New Roman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673735</wp:posOffset>
                      </wp:positionH>
                      <wp:positionV relativeFrom="paragraph">
                        <wp:posOffset>80645</wp:posOffset>
                      </wp:positionV>
                      <wp:extent cx="1069340" cy="404495"/>
                      <wp:effectExtent l="6985" t="13970" r="9525" b="10160"/>
                      <wp:wrapNone/>
                      <wp:docPr id="19" name="Text Box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9340" cy="4044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1628B" w:rsidRPr="004741CC" w:rsidRDefault="00E1628B" w:rsidP="004741CC">
                                  <w:pPr>
                                    <w:rPr>
                                      <w:sz w:val="32"/>
                                      <w:szCs w:val="32"/>
                                      <w:rtl/>
                                    </w:rPr>
                                  </w:pPr>
                                  <w:r w:rsidRPr="004741CC">
                                    <w:rPr>
                                      <w:sz w:val="32"/>
                                      <w:szCs w:val="32"/>
                                    </w:rPr>
                                    <w:t>U</w:t>
                                  </w: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 xml:space="preserve"> . </w:t>
                                  </w:r>
                                  <w:r w:rsidRPr="004741CC">
                                    <w:rPr>
                                      <w:sz w:val="32"/>
                                      <w:szCs w:val="32"/>
                                    </w:rPr>
                                    <w:t>v</w:t>
                                  </w: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 xml:space="preserve"> =…..</w:t>
                                  </w:r>
                                  <w:r w:rsidRPr="004741CC">
                                    <w:rPr>
                                      <w:rFonts w:hint="cs"/>
                                      <w:sz w:val="32"/>
                                      <w:szCs w:val="32"/>
                                      <w:rtl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5" o:spid="_x0000_s1037" type="#_x0000_t202" style="position:absolute;left:0;text-align:left;margin-left:53.05pt;margin-top:6.35pt;width:84.2pt;height:31.8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Rj+SAIAAJEEAAAOAAAAZHJzL2Uyb0RvYy54bWysVF1v2yAUfZ+0/4B4X+1kSdZYdaquXadJ&#10;3YfU7gdgjG004DIgsbNf3wukadq9TfMDAi4czj3nXl9cTlqRnXBegqnp7KykRBgOrTR9TX8+3L47&#10;p8QHZlqmwIia7oWnl5u3by5GW4k5DKBa4QiCGF+NtqZDCLYqCs8HoZk/AysMBjtwmgVcur5oHRsR&#10;XatiXparYgTXWgdceI+7NzlINwm/6wQP37vOi0BUTZFbSKNLYxPHYnPBqt4xO0h+oMH+gYVm0uCj&#10;R6gbFhjZOvkXlJbcgYcunHHQBXSd5CLlgNnMylfZ3A/MipQLiuPtUSb//2D5t90PR2SL3q0pMUyj&#10;Rw9iCuQjTGS1jPqM1ld47N7iwTDhPp5NuXp7B/yXJwauB2Z6ceUcjINgLfKbxZvFydWM4yNIM36F&#10;Ft9h2wAJaOqcjuKhHATR0af90ZvIhccny9X6/QJDHGOLcrFYJ3IFq55uW+fDZwGaxElNHXqf0Nnu&#10;zofIhlVPR+JjHpRsb6VSaeH65lo5smNYJ7fpSwm8OqYMGWu6Xs6XWYAXELFkxRGk6bNIaqsx2ww8&#10;K+OXaw73sTLzftpCeqnqI0Qi+4KglgH7REld0/MTlKj2J9OmKg5MqjxHKGUO8kfFs/ZhaqbsdDIn&#10;etNAu0dDHOS+wD7GyQDuDyUj9kRN/e8tc4IS9cWgqevZIjoQ0mKx/DDHhTuNNKcRZjhC1TRQkqfX&#10;ITfe1jrZD/hSVsjAFRZCJ5NHz6wO/LHukxqHHo2NdbpOp57/JJtHAAAA//8DAFBLAwQUAAYACAAA&#10;ACEABfkL+t4AAAAJAQAADwAAAGRycy9kb3ducmV2LnhtbEyPwU6EMBCG7ya+QzMm3tx2CYIiZWM0&#10;7s0Y0aweCx2BSKeEdnfRp3c86W3+zJd/vik3ixvFAecweNKwXikQSK23A3UaXl8eLq5AhGjImtET&#10;avjCAJvq9KQ0hfVHesZDHTvBJRQKo6GPcSqkDG2PzoSVn5B49+FnZyLHuZN2Nkcud6NMlMqkMwPx&#10;hd5MeNdj+1nvnYbQqmz3lNa7t0Zu8fva2vv37aPW52fL7Q2IiEv8g+FXn9WhYqfG78kGMXJW2ZpR&#10;HpIcBANJnl6CaDTkWQqyKuX/D6ofAAAA//8DAFBLAQItABQABgAIAAAAIQC2gziS/gAAAOEBAAAT&#10;AAAAAAAAAAAAAAAAAAAAAABbQ29udGVudF9UeXBlc10ueG1sUEsBAi0AFAAGAAgAAAAhADj9If/W&#10;AAAAlAEAAAsAAAAAAAAAAAAAAAAALwEAAF9yZWxzLy5yZWxzUEsBAi0AFAAGAAgAAAAhAJENGP5I&#10;AgAAkQQAAA4AAAAAAAAAAAAAAAAALgIAAGRycy9lMm9Eb2MueG1sUEsBAi0AFAAGAAgAAAAhAAX5&#10;C/reAAAACQEAAA8AAAAAAAAAAAAAAAAAogQAAGRycy9kb3ducmV2LnhtbFBLBQYAAAAABAAEAPMA&#10;AACtBQAAAAA=&#10;" strokecolor="white [3212]">
                      <v:textbox>
                        <w:txbxContent>
                          <w:p w:rsidR="00E1628B" w:rsidRPr="004741CC" w:rsidRDefault="00E1628B" w:rsidP="004741CC">
                            <w:pPr>
                              <w:rPr>
                                <w:sz w:val="32"/>
                                <w:szCs w:val="32"/>
                                <w:rtl/>
                              </w:rPr>
                            </w:pPr>
                            <w:r w:rsidRPr="004741CC">
                              <w:rPr>
                                <w:sz w:val="32"/>
                                <w:szCs w:val="32"/>
                              </w:rPr>
                              <w:t>U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 xml:space="preserve"> . </w:t>
                            </w:r>
                            <w:r w:rsidRPr="004741CC">
                              <w:rPr>
                                <w:sz w:val="32"/>
                                <w:szCs w:val="32"/>
                              </w:rPr>
                              <w:t>v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 xml:space="preserve"> =…..</w:t>
                            </w:r>
                            <w:r w:rsidRPr="004741CC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Theme="majorBidi" w:hAnsiTheme="majorBidi" w:cs="Times New Roman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894965</wp:posOffset>
                      </wp:positionH>
                      <wp:positionV relativeFrom="paragraph">
                        <wp:posOffset>80645</wp:posOffset>
                      </wp:positionV>
                      <wp:extent cx="466090" cy="404495"/>
                      <wp:effectExtent l="8890" t="13970" r="10795" b="10160"/>
                      <wp:wrapNone/>
                      <wp:docPr id="18" name="Text Box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6090" cy="4044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1628B" w:rsidRPr="004741CC" w:rsidRDefault="00E1628B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741CC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فان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" o:spid="_x0000_s1038" type="#_x0000_t202" style="position:absolute;left:0;text-align:left;margin-left:227.95pt;margin-top:6.35pt;width:36.7pt;height:31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RaGSAIAAJAEAAAOAAAAZHJzL2Uyb0RvYy54bWysVF9v0zAQf0fiO1h+Z0mrtKzR0mlsDCGN&#10;gbTxARzHSSxsn7HdJuPTc7a7roM3RB4s3x//7u53d7m4nLUie+G8BNPQxVlJiTAcOmmGhn5/vH13&#10;TokPzHRMgRENfRKeXm7fvrmYbC2WMILqhCMIYnw92YaOIdi6KDwfhWb+DKwwaOzBaRZQdEPROTYh&#10;ulbFsizXxQSusw648B61N9lItwm/7wUPX/vei0BUQzG3kE6XzjaexfaC1YNjdpT8kAb7hyw0kwaD&#10;HqFuWGBk5+RfUFpyBx76cMZBF9D3kotUA1azKP+o5mFkVqRakBxvjzT5/wfL7/ffHJEd9g47ZZjG&#10;Hj2KOZAPMJN1FfmZrK/R7cGiY5hRj76pVm/vgP/wxMD1yMwgrpyDaRSsw/wW8WVx8jTj+AjSTl+g&#10;wzhsFyABzb3TkTykgyA69unp2JuYC0dltV6XG7RwNFVlVW1WKQKrnx9b58MnAZrES0Mdtj6Bs/2d&#10;DzEZVj+7xFgelOxupVJJcEN7rRzZMxyT2/Qd0F+5KUOmhm5Wy1Wu/xVEnFhxBGmHzJHaaSw2Ay/K&#10;+EVgVqMeBzPrkwrTS0MfIVKyryJrGXBNlNQNPT9BiWR/NF1CDEyqfEcoZQ7sR8Iz9WFu59zoZUwh&#10;tqaF7gn74SCvBa4xXkZwvyiZcCUa6n/umBOUqM8Ge7pZVFXcoSRUq/dLFNyppT21MMMRqqGBkny9&#10;DnnvdtbJYcRImSEDVzgHvUw9esnqkD+OfWLjsKJxr07l5PXyI9n+BgAA//8DAFBLAwQUAAYACAAA&#10;ACEAZD9dNN4AAAAJAQAADwAAAGRycy9kb3ducmV2LnhtbEyPQU+EMBCF7yb+h2ZMvLlFBFaQsjEa&#10;92aMaFaPhY5ApFNCu7vor3c86XHyvrz3TblZ7CgOOPvBkYLLVQQCqXVmoE7B68vDxTUIHzQZPTpC&#10;BV/oYVOdnpS6MO5Iz3ioQye4hHyhFfQhTIWUvu3Rar9yExJnH262OvA5d9LM+sjldpRxFGXS6oF4&#10;odcT3vXYftZ7q8C3UbZ7SurdWyO3+J0bc/++fVTq/Gy5vQERcAl/MPzqszpU7NS4PRkvRgVJmuaM&#10;chCvQTCQxvkViEbBOktAVqX8/0H1AwAA//8DAFBLAQItABQABgAIAAAAIQC2gziS/gAAAOEBAAAT&#10;AAAAAAAAAAAAAAAAAAAAAABbQ29udGVudF9UeXBlc10ueG1sUEsBAi0AFAAGAAgAAAAhADj9If/W&#10;AAAAlAEAAAsAAAAAAAAAAAAAAAAALwEAAF9yZWxzLy5yZWxzUEsBAi0AFAAGAAgAAAAhABQtFoZI&#10;AgAAkAQAAA4AAAAAAAAAAAAAAAAALgIAAGRycy9lMm9Eb2MueG1sUEsBAi0AFAAGAAgAAAAhAGQ/&#10;XTTeAAAACQEAAA8AAAAAAAAAAAAAAAAAogQAAGRycy9kb3ducmV2LnhtbFBLBQYAAAAABAAEAPMA&#10;AACtBQAAAAA=&#10;" strokecolor="white [3212]">
                      <v:textbox>
                        <w:txbxContent>
                          <w:p w:rsidR="00E1628B" w:rsidRPr="004741CC" w:rsidRDefault="00E1628B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741CC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فان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741CC" w:rsidRPr="004741CC">
              <w:rPr>
                <w:rFonts w:asciiTheme="majorBidi" w:hAnsiTheme="majorBidi" w:cs="Times New Roman"/>
                <w:noProof/>
                <w:sz w:val="28"/>
                <w:szCs w:val="28"/>
                <w:rtl/>
              </w:rPr>
              <w:drawing>
                <wp:inline distT="0" distB="0" distL="0" distR="0" wp14:anchorId="2DF602BC" wp14:editId="51D3A90F">
                  <wp:extent cx="2800345" cy="428625"/>
                  <wp:effectExtent l="0" t="0" r="635" b="0"/>
                  <wp:docPr id="1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حح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9999" cy="4285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Pr="00AC1575" w:rsidRDefault="00D17721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6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5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18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3</m:t>
                        </m:r>
                      </m:e>
                    </m:mr>
                  </m:m>
                </m:e>
              </m:d>
            </m:oMath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-27305</wp:posOffset>
                      </wp:positionH>
                      <wp:positionV relativeFrom="paragraph">
                        <wp:posOffset>15875</wp:posOffset>
                      </wp:positionV>
                      <wp:extent cx="1177925" cy="492760"/>
                      <wp:effectExtent l="10795" t="6350" r="11430" b="5715"/>
                      <wp:wrapNone/>
                      <wp:docPr id="17" name="Text Box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77925" cy="4927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1575" w:rsidRDefault="00D17721">
                                  <m:oMathPara>
                                    <m:oMath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64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-50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-18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13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7" o:spid="_x0000_s1039" type="#_x0000_t202" style="position:absolute;left:0;text-align:left;margin-left:-2.15pt;margin-top:1.25pt;width:92.75pt;height:38.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H86SAIAAJEEAAAOAAAAZHJzL2Uyb0RvYy54bWysVF1v2yAUfZ+0/4B4X51kSdNYcaouXadJ&#10;3YfU7gdgjG004DIgsbtf3wskWda+TfMD4uNyOPece72+HrUie+G8BFPR6cWEEmE4NNJ0Ff3xePfu&#10;ihIfmGmYAiMq+iQ8vd68fbMebClm0INqhCMIYnw52Ir2IdiyKDzvhWb+AqwweNiC0yzg0nVF49iA&#10;6FoVs8nkshjANdYBF97j7m0+pJuE37aCh29t60UgqqLILaTRpbGOY7FZs7JzzPaSH2iwf2ChmTT4&#10;6AnqlgVGdk6+gtKSO/DQhgsOuoC2lVykHDCb6eRFNg89syLlguJ4e5LJ/z9Y/nX/3RHZoHdLSgzT&#10;6NGjGAP5ACNZLaM+g/Ulhj1YDAwj7mNsytXbe+A/PTGw7ZnpxI1zMPSCNchvGm8WZ1czjo8g9fAF&#10;GnyH7QIkoLF1OoqHchBER5+eTt5ELjw+OV0uV7MFJRzP5qvZ8jKZV7DyeNs6Hz4J0CROKurQ+4TO&#10;9vc+RDasPIbExzwo2dxJpdLCdfVWObJnWCd36UsJvAhThgwVXS2Qx2uIWLLiBFJ3WSS105htBp5O&#10;4pdrDvexMvP+MZNU9REikf2LoJYB+0RJXdGrM5So9kfTpCoOTKo8x0yVOcgfFc/ah7Ees9Pvj7bW&#10;0DyhIQ5yX2Af46QH95uSAXuiov7XjjlBifps0NTVdD6PTZQW88Vyhgt3flKfnzDDEaqigZI83Ybc&#10;eDvrZNfjS1khAzdYCK1MHsWKyawO/LHukxqHHo2Ndb5OUX/+JJtnAAAA//8DAFBLAwQUAAYACAAA&#10;ACEAWP2EKNwAAAAHAQAADwAAAGRycy9kb3ducmV2LnhtbEyOwU7DMBBE70j8g7VI3Fo7oVQhZFMh&#10;EL0hRECFoxMvSUS8jmK3DXw97gmOoxm9ecVmtoM40OR7xwjJUoEgbpzpuUV4e31cZCB80Gz04JgQ&#10;vsnDpjw/K3Ru3JFf6FCFVkQI+1wjdCGMuZS+6chqv3Qjcew+3WR1iHFqpZn0McLtIFOl1tLqnuND&#10;p0e676j5qvYWwTdqvXteVbv3Wm7p58aYh4/tE+LlxXx3CyLQHP7GcNKP6lBGp9rt2XgxICxWV3GJ&#10;kF6DONVZkoKoETKVgCwL+d+//AUAAP//AwBQSwECLQAUAAYACAAAACEAtoM4kv4AAADhAQAAEwAA&#10;AAAAAAAAAAAAAAAAAAAAW0NvbnRlbnRfVHlwZXNdLnhtbFBLAQItABQABgAIAAAAIQA4/SH/1gAA&#10;AJQBAAALAAAAAAAAAAAAAAAAAC8BAABfcmVscy8ucmVsc1BLAQItABQABgAIAAAAIQAwoH86SAIA&#10;AJEEAAAOAAAAAAAAAAAAAAAAAC4CAABkcnMvZTJvRG9jLnhtbFBLAQItABQABgAIAAAAIQBY/YQo&#10;3AAAAAcBAAAPAAAAAAAAAAAAAAAAAKIEAABkcnMvZG93bnJldi54bWxQSwUGAAAAAAQABADzAAAA&#10;qwUAAAAA&#10;" strokecolor="white [3212]">
                      <v:textbox>
                        <w:txbxContent>
                          <w:p w:rsidR="00AC1575" w:rsidRDefault="00D17721"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64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-5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-18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3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Pr="00AC1575" w:rsidRDefault="00D17721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12065</wp:posOffset>
                      </wp:positionH>
                      <wp:positionV relativeFrom="paragraph">
                        <wp:posOffset>15875</wp:posOffset>
                      </wp:positionV>
                      <wp:extent cx="1239520" cy="492760"/>
                      <wp:effectExtent l="12065" t="6350" r="5715" b="5715"/>
                      <wp:wrapNone/>
                      <wp:docPr id="15" name="Text Box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39520" cy="4927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1575" w:rsidRDefault="00D17721">
                                  <m:oMathPara>
                                    <m:oMath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-50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64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13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-18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8" o:spid="_x0000_s1040" type="#_x0000_t202" style="position:absolute;left:0;text-align:left;margin-left:.95pt;margin-top:1.25pt;width:97.6pt;height:38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b3uSAIAAJEEAAAOAAAAZHJzL2Uyb0RvYy54bWysVG1v2yAQ/j5p/wHxfXWSJW1ixam6dJ0m&#10;dS9Sux+AMbbRgGNAYne/vgckWdp9m+YPCLjjubvnufP6etSK7IXzEkxFpxcTSoTh0EjTVfTH4927&#10;JSU+MNMwBUZU9El4er15+2Y92FLMoAfVCEcQxPhysBXtQ7BlUXjeC838BVhh0NiC0yzg0XVF49iA&#10;6FoVs8nkshjANdYBF97j7W020k3Cb1vBw7e29SIQVVHMLaTVpbWOa7FZs7JzzPaSH9Jg/5CFZtJg&#10;0BPULQuM7Jz8C0pL7sBDGy446ALaVnKRasBqppNX1Tz0zIpUC5Lj7Ykm//9g+df9d0dkg9otKDFM&#10;o0aPYgzkA4xktYz8DNaX6PZg0TGMeI++qVZv74H/9MTAtmemEzfOwdAL1mB+0/iyOHuacXwEqYcv&#10;0GActguQgMbW6Uge0kEQHXV6OmkTc+Ex5Oz9ajFDE0fbfDW7ukziFaw8vrbOh08CNImbijrUPqGz&#10;/b0PMRtWHl1iMA9KNndSqXRwXb1VjuwZ9sld+lIBr9yUIUNFMY9FJuAFRGxZcQKpu0yS2mmsNgNP&#10;J/HLPYf32Jn5/lhJ6voIkZJ9kaCWAedESV3R5RlKZPujaVIXByZV3mOlyhzoj4xn7sNYj1np+VHW&#10;GponFMRBngucY9z04H5TMuBMVNT/2jEnKFGfDYq6ms7ncYjSYb64inK4c0t9bmGGI1RFAyV5uw15&#10;8HbWya7HSJkhAzfYCK1MGsWOyVkd8se+T2wcZjQO1vk5ef35k2yeAQAA//8DAFBLAwQUAAYACAAA&#10;ACEA9OhanNsAAAAGAQAADwAAAGRycy9kb3ducmV2LnhtbEyOwU7DMBBE70j8g7VI3KidCkoTsqkQ&#10;iN4QakBtj068JBHxOordNvD1uCc4jmb05uWryfbiSKPvHCMkMwWCuHam4wbh4/3lZgnCB81G944J&#10;4Zs8rIrLi1xnxp14Q8cyNCJC2GcaoQ1hyKT0dUtW+5kbiGP36UarQ4xjI82oTxFuezlXaiGt7jg+&#10;tHqgp5bqr/JgEXytFtu323K7q+SaflJjnvfrV8Trq+nxAUSgKfyN4awf1aGITpU7sPGijzmNQ4T5&#10;HYhzm94nICqEpUpAFrn8r1/8AgAA//8DAFBLAQItABQABgAIAAAAIQC2gziS/gAAAOEBAAATAAAA&#10;AAAAAAAAAAAAAAAAAABbQ29udGVudF9UeXBlc10ueG1sUEsBAi0AFAAGAAgAAAAhADj9If/WAAAA&#10;lAEAAAsAAAAAAAAAAAAAAAAALwEAAF9yZWxzLy5yZWxzUEsBAi0AFAAGAAgAAAAhAOstve5IAgAA&#10;kQQAAA4AAAAAAAAAAAAAAAAALgIAAGRycy9lMm9Eb2MueG1sUEsBAi0AFAAGAAgAAAAhAPToWpzb&#10;AAAABgEAAA8AAAAAAAAAAAAAAAAAogQAAGRycy9kb3ducmV2LnhtbFBLBQYAAAAABAAEAPMAAACq&#10;BQAAAAA=&#10;" strokecolor="white [3212]">
                      <v:textbox>
                        <w:txbxContent>
                          <w:p w:rsidR="00AC1575" w:rsidRDefault="00D17721"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-5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64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3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-18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Pr="00AC1575" w:rsidRDefault="00D17721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3810</wp:posOffset>
                      </wp:positionH>
                      <wp:positionV relativeFrom="paragraph">
                        <wp:posOffset>15875</wp:posOffset>
                      </wp:positionV>
                      <wp:extent cx="1257300" cy="492760"/>
                      <wp:effectExtent l="13335" t="6350" r="5715" b="5715"/>
                      <wp:wrapNone/>
                      <wp:docPr id="14" name="Text Box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4927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1575" w:rsidRDefault="00D17721">
                                  <m:oMathPara>
                                    <m:oMath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10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-9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-18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10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9" o:spid="_x0000_s1041" type="#_x0000_t202" style="position:absolute;left:0;text-align:left;margin-left:.3pt;margin-top:1.25pt;width:99pt;height:38.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8jOSQIAAJEEAAAOAAAAZHJzL2Uyb0RvYy54bWysVG1v2yAQ/j5p/wHxfXGSJW1jxam6dJ0m&#10;dS9Sux+AMbbRgGNAYne/vgckWdp9m+YPiOOOh7vnufP6etSK7IXzEkxFZ5MpJcJwaKTpKvrj8e7d&#10;FSU+MNMwBUZU9El4er15+2Y92FLMoQfVCEcQxPhysBXtQ7BlUXjeC838BKww6GzBaRbQdF3RODYg&#10;ulbFfDq9KAZwjXXAhfd4epuddJPw21bw8K1tvQhEVRRzC2l1aa3jWmzWrOwcs73khzTYP2ShmTT4&#10;6AnqlgVGdk7+BaUld+ChDRMOuoC2lVykGrCa2fRVNQ89syLVguR4e6LJ/z9Y/nX/3RHZoHYLSgzT&#10;qNGjGAP5ACNZrSI/g/Ulhj1YDAwjnmNsqtXbe+A/PTGw7ZnpxI1zMPSCNZjfLN4szq5mHB9B6uEL&#10;NPgO2wVIQGPrdCQP6SCIjjo9nbSJufD45Hx5+X6KLo6+xWp+eZHEK1h5vG2dD58EaBI3FXWofUJn&#10;+3sfYjasPIbExzwo2dxJpZLhunqrHNkz7JO79KUCXoUpQ4aKrpbzZSbgBURsWXECqbtMktpprDYD&#10;z6bxyz2H59iZ+fxYSer6CJGSfZGglgHnREld0aszlMj2R9OkLg5MqrzHSpU50B8Zz9yHsR6z0suj&#10;rDU0TyiIgzwXOMe46cH9pmTAmaio/7VjTlCiPhsUdTVbLOIQJWOxvJyj4c499bmHGY5QFQ2U5O02&#10;5MHbWSe7Hl/KDBm4wUZoZdIodkzO6pA/9n1i4zCjcbDO7RT150+yeQYAAP//AwBQSwMEFAAGAAgA&#10;AAAhAOqgC3vaAAAABQEAAA8AAABkcnMvZG93bnJldi54bWxMjsFOwzAQRO9I/QdrkbhRuxVEacim&#10;qlrRG0IEVDg68ZJExOsodtvA1+Oe4Dia0ZuXryfbixONvnOMsJgrEMS1Mx03CG+vj7cpCB80G907&#10;JoRv8rAuZle5zow78wudytCICGGfaYQ2hCGT0tctWe3nbiCO3acbrQ4xjo00oz5HuO3lUqlEWt1x&#10;fGj1QNuW6q/yaBF8rZLD8115eK/knn5Wxuw+9k+IN9fT5gFEoCn8jeGiH9WhiE6VO7LxokdI4g5h&#10;eQ/iUq7SmCuEVC1AFrn8b1/8AgAA//8DAFBLAQItABQABgAIAAAAIQC2gziS/gAAAOEBAAATAAAA&#10;AAAAAAAAAAAAAAAAAABbQ29udGVudF9UeXBlc10ueG1sUEsBAi0AFAAGAAgAAAAhADj9If/WAAAA&#10;lAEAAAsAAAAAAAAAAAAAAAAALwEAAF9yZWxzLy5yZWxzUEsBAi0AFAAGAAgAAAAhACr3yM5JAgAA&#10;kQQAAA4AAAAAAAAAAAAAAAAALgIAAGRycy9lMm9Eb2MueG1sUEsBAi0AFAAGAAgAAAAhAOqgC3va&#10;AAAABQEAAA8AAAAAAAAAAAAAAAAAowQAAGRycy9kb3ducmV2LnhtbFBLBQYAAAAABAAEAPMAAACq&#10;BQAAAAA=&#10;" strokecolor="white [3212]">
                      <v:textbox>
                        <w:txbxContent>
                          <w:p w:rsidR="00AC1575" w:rsidRDefault="00D17721"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-9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-18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0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Pr="00AC1575" w:rsidRDefault="00D17721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15875</wp:posOffset>
                      </wp:positionV>
                      <wp:extent cx="1072515" cy="492760"/>
                      <wp:effectExtent l="10795" t="6350" r="12065" b="5715"/>
                      <wp:wrapNone/>
                      <wp:docPr id="13" name="Text Box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2515" cy="4927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1575" w:rsidRDefault="00D17721">
                                  <m:oMathPara>
                                    <m:oMath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10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64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18</m:t>
                                                </m:r>
                                              </m:e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</w:rPr>
                                                  <m:t>-18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d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0" o:spid="_x0000_s1042" type="#_x0000_t202" style="position:absolute;left:0;text-align:left;margin-left:-1.4pt;margin-top:1.25pt;width:84.45pt;height:38.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RM2DSwIAAJIEAAAOAAAAZHJzL2Uyb0RvYy54bWysVMtu2zAQvBfoPxC8N7JdP2IhcpAmdVEg&#10;fQBJP4CiKIkoyWVJ2pL79V2SjuOkt6I6EKR2NZyd2dXV9agV2QvnJZiKTi8mlAjDoZGmq+iPx+27&#10;S0p8YKZhCoyo6EF4er15++ZqsKWYQQ+qEY4giPHlYCvah2DLovC8F5r5C7DCYLAFp1nAo+uKxrEB&#10;0bUqZpPJshjANdYBF97j27scpJuE37aCh29t60UgqqLILaTVpbWOa7G5YmXnmO0lP9Jg/8BCM2nw&#10;0hPUHQuM7Jz8C0pL7sBDGy446ALaVnKRasBqppNX1Tz0zIpUC4rj7Ukm//9g+df9d0dkg969p8Qw&#10;jR49ijGQDzCS6SQJNFhfYt6DxcwwYgCTU7He3gP/6YmB256ZTtw4B0MvWIMEp1Ha4uzTaIkvfQSp&#10;hy/Q4EVsFyABja3TUT3UgyA6GnU4mRPJ8HjlZDVbTBeUcIzN17PVMpErWPn0tXU+fBKgSdxU1KH5&#10;CZ3t732IbFj5lBIv86Bks5VKpYPr6lvlyJ5ho2zTkwp4laYMGSq6XswWWYAXELFnxQmk7rJIaqex&#10;2gyMguKTmw7fY2vm90+VpLaPEInsC4JaBhwUJXVFL89QotofTZPaODCp8h4rVeYof1Q8ax/GesxW&#10;LyOFaEcNzQENcZAHAwcZNz2435QMOBQV9b92zAlK1GeDpq6n83mconSYL1YzPLjzSH0eYYYjVEUD&#10;JXl7G/Lk7ayTXY83ZYUM3GAjtDJ59MzqyB8bP6lxHNI4WefnlPX8K9n8AQAA//8DAFBLAwQUAAYA&#10;CAAAACEAqQFswNwAAAAHAQAADwAAAGRycy9kb3ducmV2LnhtbEzOQUvDQBAF4Lvgf1hG8NbuJmho&#10;YyZFFHsTMUrrcZMdk2B2NmS3bfTXuz3pcXjDe1+xme0gjjT53jFCslQgiBtnem4R3t+eFisQPmg2&#10;enBMCN/kYVNeXhQ6N+7Er3SsQitiCftcI3QhjLmUvunIar90I3HMPt1kdYjn1Eoz6VMst4NMlcqk&#10;1T3HhU6P9NBR81UdLIJvVLZ7ual2+1pu6WdtzOPH9hnx+mq+vwMRaA5/z3DmRzqU0VS7AxsvBoRF&#10;GuUBIb0FcY6zLAFRI6xUArIs5H9/+QsAAP//AwBQSwECLQAUAAYACAAAACEAtoM4kv4AAADhAQAA&#10;EwAAAAAAAAAAAAAAAAAAAAAAW0NvbnRlbnRfVHlwZXNdLnhtbFBLAQItABQABgAIAAAAIQA4/SH/&#10;1gAAAJQBAAALAAAAAAAAAAAAAAAAAC8BAABfcmVscy8ucmVsc1BLAQItABQABgAIAAAAIQA1RM2D&#10;SwIAAJIEAAAOAAAAAAAAAAAAAAAAAC4CAABkcnMvZTJvRG9jLnhtbFBLAQItABQABgAIAAAAIQCp&#10;AWzA3AAAAAcBAAAPAAAAAAAAAAAAAAAAAKUEAABkcnMvZG93bnJldi54bWxQSwUGAAAAAAQABADz&#10;AAAArgUAAAAA&#10;" strokecolor="white [3212]">
                      <v:textbox>
                        <w:txbxContent>
                          <w:p w:rsidR="00AC1575" w:rsidRDefault="00D17721">
                            <m:oMathPara>
                              <m:oMath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64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8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-18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4</w:t>
            </w:r>
          </w:p>
        </w:tc>
        <w:tc>
          <w:tcPr>
            <w:tcW w:w="10220" w:type="dxa"/>
            <w:gridSpan w:val="10"/>
          </w:tcPr>
          <w:p w:rsidR="00C9403E" w:rsidRDefault="00480C10" w:rsidP="00442EF7">
            <w:pPr>
              <w:tabs>
                <w:tab w:val="left" w:pos="1011"/>
              </w:tabs>
              <w:bidi/>
              <w:jc w:val="right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E004BB">
              <w:rPr>
                <w:rFonts w:ascii="Times New Roman" w:eastAsia="Times New Roman" w:hAnsi="Times New Roman" w:cs="Akhbar MT"/>
                <w:b/>
                <w:bCs/>
                <w:position w:val="-24"/>
                <w:sz w:val="32"/>
                <w:szCs w:val="32"/>
              </w:rPr>
              <w:object w:dxaOrig="1740" w:dyaOrig="660">
                <v:shape id="_x0000_i1026" type="#_x0000_t75" style="width:136.5pt;height:45pt" o:ole="">
                  <v:imagedata r:id="rId17" o:title=""/>
                </v:shape>
                <o:OLEObject Type="Embed" ProgID="Equation.3" ShapeID="_x0000_i1026" DrawAspect="Content" ObjectID="_1449429290" r:id="rId18"/>
              </w:object>
            </w:r>
          </w:p>
        </w:tc>
      </w:tr>
      <w:tr w:rsidR="00843682" w:rsidTr="005C0DE6">
        <w:trPr>
          <w:gridBefore w:val="1"/>
          <w:wBefore w:w="66" w:type="dxa"/>
          <w:trHeight w:val="960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Default="00480C1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0907A0">
              <w:rPr>
                <w:rFonts w:ascii="Times New Roman" w:eastAsia="Times New Roman" w:hAnsi="Times New Roman" w:cs="Akhbar MT"/>
                <w:b/>
                <w:bCs/>
                <w:position w:val="-6"/>
                <w:sz w:val="32"/>
                <w:szCs w:val="32"/>
              </w:rPr>
              <w:object w:dxaOrig="920" w:dyaOrig="320">
                <v:shape id="_x0000_i1027" type="#_x0000_t75" style="width:1in;height:21.5pt" o:ole="">
                  <v:imagedata r:id="rId19" o:title=""/>
                </v:shape>
                <o:OLEObject Type="Embed" ProgID="Equation.3" ShapeID="_x0000_i1027" DrawAspect="Content" ObjectID="_1449429291" r:id="rId20"/>
              </w:objec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Default="00480C1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E004BB">
              <w:rPr>
                <w:rFonts w:ascii="Times New Roman" w:eastAsia="Times New Roman" w:hAnsi="Times New Roman" w:cs="Akhbar MT"/>
                <w:b/>
                <w:bCs/>
                <w:position w:val="-24"/>
                <w:sz w:val="32"/>
                <w:szCs w:val="32"/>
              </w:rPr>
              <w:object w:dxaOrig="820" w:dyaOrig="660">
                <v:shape id="_x0000_i1028" type="#_x0000_t75" style="width:64.5pt;height:45pt" o:ole="">
                  <v:imagedata r:id="rId21" o:title=""/>
                </v:shape>
                <o:OLEObject Type="Embed" ProgID="Equation.3" ShapeID="_x0000_i1028" DrawAspect="Content" ObjectID="_1449429292" r:id="rId22"/>
              </w:objec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Default="00480C1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E004BB">
              <w:rPr>
                <w:rFonts w:ascii="Times New Roman" w:eastAsia="Times New Roman" w:hAnsi="Times New Roman" w:cs="Akhbar MT"/>
                <w:b/>
                <w:bCs/>
                <w:position w:val="-24"/>
                <w:sz w:val="32"/>
                <w:szCs w:val="32"/>
              </w:rPr>
              <w:object w:dxaOrig="600" w:dyaOrig="660">
                <v:shape id="_x0000_i1029" type="#_x0000_t75" style="width:47pt;height:45pt" o:ole="">
                  <v:imagedata r:id="rId23" o:title=""/>
                </v:shape>
                <o:OLEObject Type="Embed" ProgID="Equation.3" ShapeID="_x0000_i1029" DrawAspect="Content" ObjectID="_1449429293" r:id="rId24"/>
              </w:objec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Default="00480C10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E004BB">
              <w:rPr>
                <w:rFonts w:ascii="Times New Roman" w:eastAsia="Times New Roman" w:hAnsi="Times New Roman" w:cs="Akhbar MT"/>
                <w:b/>
                <w:bCs/>
                <w:position w:val="-24"/>
                <w:sz w:val="32"/>
                <w:szCs w:val="32"/>
              </w:rPr>
              <w:object w:dxaOrig="620" w:dyaOrig="660">
                <v:shape id="_x0000_i1030" type="#_x0000_t75" style="width:48.5pt;height:45pt" o:ole="">
                  <v:imagedata r:id="rId25" o:title=""/>
                </v:shape>
                <o:OLEObject Type="Embed" ProgID="Equation.3" ShapeID="_x0000_i1030" DrawAspect="Content" ObjectID="_1449429294" r:id="rId26"/>
              </w:object>
            </w:r>
          </w:p>
        </w:tc>
      </w:tr>
      <w:tr w:rsidR="00843682" w:rsidTr="005C0DE6">
        <w:trPr>
          <w:gridBefore w:val="1"/>
          <w:wBefore w:w="66" w:type="dxa"/>
          <w:trHeight w:val="1430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5</w:t>
            </w:r>
          </w:p>
        </w:tc>
        <w:tc>
          <w:tcPr>
            <w:tcW w:w="10220" w:type="dxa"/>
            <w:gridSpan w:val="10"/>
          </w:tcPr>
          <w:p w:rsidR="00C9403E" w:rsidRDefault="00EE29A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75648" behindDoc="0" locked="0" layoutInCell="1" allowOverlap="1" wp14:anchorId="0C4C188E" wp14:editId="5E56B276">
                  <wp:simplePos x="0" y="0"/>
                  <wp:positionH relativeFrom="column">
                    <wp:posOffset>4972685</wp:posOffset>
                  </wp:positionH>
                  <wp:positionV relativeFrom="paragraph">
                    <wp:posOffset>34290</wp:posOffset>
                  </wp:positionV>
                  <wp:extent cx="1410355" cy="831850"/>
                  <wp:effectExtent l="0" t="0" r="0" b="0"/>
                  <wp:wrapNone/>
                  <wp:docPr id="68" name="صورة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4096" cy="8340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</w:p>
          <w:p w:rsidR="00EE29A6" w:rsidRDefault="00EE29A6" w:rsidP="00710C97">
            <w:pPr>
              <w:tabs>
                <w:tab w:val="left" w:pos="248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ab/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كثيرة الحدود الممثلة تكون ........</w:t>
            </w:r>
          </w:p>
          <w:p w:rsidR="00EE29A6" w:rsidRDefault="00EE29A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Pr="00EE29A6" w:rsidRDefault="00EE29A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EE29A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زوجية</w: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Pr="00EE29A6" w:rsidRDefault="00EE29A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EE29A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فردية</w: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Pr="00EE29A6" w:rsidRDefault="00EE29A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EE29A6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ليست زوجية ولا فردية</w: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Pr="00EE29A6" w:rsidRDefault="00EE29A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EE29A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غير محددة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6</w:t>
            </w:r>
          </w:p>
        </w:tc>
        <w:tc>
          <w:tcPr>
            <w:tcW w:w="10220" w:type="dxa"/>
            <w:gridSpan w:val="10"/>
          </w:tcPr>
          <w:p w:rsidR="00C9403E" w:rsidRDefault="00EE29A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تحليل كثيرة الحدود   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x</w:t>
            </w:r>
            <w:r w:rsidR="006F4CB3" w:rsidRPr="006F4CB3">
              <w:rPr>
                <w:rFonts w:asciiTheme="majorBidi" w:hAnsiTheme="majorBidi" w:cstheme="majorBidi"/>
                <w:sz w:val="28"/>
                <w:szCs w:val="28"/>
                <w:vertAlign w:val="superscript"/>
              </w:rPr>
              <w:t>2</w:t>
            </w:r>
            <w:r w:rsidR="006F4CB3">
              <w:rPr>
                <w:rFonts w:asciiTheme="majorBidi" w:hAnsiTheme="majorBidi" w:cstheme="majorBidi"/>
                <w:sz w:val="28"/>
                <w:szCs w:val="28"/>
              </w:rPr>
              <w:t xml:space="preserve">-5x-24=                                  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Default="006F4CB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( x + 8 )( x – 3 )</w: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Default="006F4CB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( x - 3 )( x – 8 )</w: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Default="006F4CB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( x+3 )( x – 8 )</w: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Default="006F4CB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( x-4 )( x+6 )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lastRenderedPageBreak/>
              <w:t>17</w:t>
            </w:r>
          </w:p>
        </w:tc>
        <w:tc>
          <w:tcPr>
            <w:tcW w:w="10220" w:type="dxa"/>
            <w:gridSpan w:val="10"/>
          </w:tcPr>
          <w:p w:rsidR="00C9403E" w:rsidRPr="006F4CB3" w:rsidRDefault="006F4CB3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cs="Akhbar MT" w:hint="cs"/>
                <w:sz w:val="32"/>
                <w:szCs w:val="32"/>
                <w:rtl/>
              </w:rPr>
              <w:t xml:space="preserve">درجة  كثيرة الحدود  التي جذورها </w:t>
            </w:r>
            <m:oMath>
              <m:r>
                <m:rPr>
                  <m:sty m:val="bi"/>
                </m:rPr>
                <w:rPr>
                  <w:rFonts w:ascii="Cambria Math" w:hAnsi="Cambria Math" w:cs="Akhbar MT"/>
                  <w:sz w:val="40"/>
                  <w:szCs w:val="40"/>
                </w:rPr>
                <m:t>-5  , 3 i</m:t>
              </m:r>
            </m:oMath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Default="006F4CB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2</w: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Default="006F4CB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3</w: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Default="006F4CB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4</w: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Default="006F4CB3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ليس لها درجة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8</w:t>
            </w:r>
          </w:p>
        </w:tc>
        <w:tc>
          <w:tcPr>
            <w:tcW w:w="10220" w:type="dxa"/>
            <w:gridSpan w:val="10"/>
          </w:tcPr>
          <w:p w:rsidR="00C9403E" w:rsidRPr="007E1E98" w:rsidRDefault="007E1E98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مجموع جذري المعادلة 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2x</w:t>
            </w:r>
            <w:r w:rsidRPr="007E1E98">
              <w:rPr>
                <w:rFonts w:asciiTheme="majorBidi" w:hAnsiTheme="majorBidi" w:cstheme="majorBidi"/>
                <w:sz w:val="28"/>
                <w:szCs w:val="28"/>
                <w:vertAlign w:val="superscript"/>
              </w:rPr>
              <w:t>2</w:t>
            </w:r>
            <w:r>
              <w:rPr>
                <w:rFonts w:asciiTheme="majorBidi" w:hAnsiTheme="majorBidi" w:cstheme="majorBidi"/>
                <w:sz w:val="28"/>
                <w:szCs w:val="28"/>
              </w:rPr>
              <w:t xml:space="preserve"> – 8 x + 13 = 0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يساوي ............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Default="007E1E98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3</w: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Default="007E1E98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8</w: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Default="007E1E98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4-</w: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Default="007E1E98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4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9</w:t>
            </w:r>
          </w:p>
        </w:tc>
        <w:tc>
          <w:tcPr>
            <w:tcW w:w="10220" w:type="dxa"/>
            <w:gridSpan w:val="10"/>
          </w:tcPr>
          <w:p w:rsidR="00C9403E" w:rsidRPr="00FC72D9" w:rsidRDefault="00FC72D9" w:rsidP="00FC72D9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FC72D9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كثيرة الحدود التي جذريها 2  , </w:t>
            </w:r>
            <w:r w:rsidRPr="00FC72D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- 3i  </w:t>
            </w:r>
            <w:r w:rsidRPr="00FC72D9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هي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Default="00FC72D9" w:rsidP="00FC72D9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(x-2)(x+3i)</w: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Default="00FC72D9" w:rsidP="00FC72D9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FC72D9">
              <w:rPr>
                <w:rFonts w:asciiTheme="majorBidi" w:hAnsiTheme="majorBidi" w:cstheme="majorBidi"/>
                <w:sz w:val="24"/>
                <w:szCs w:val="24"/>
              </w:rPr>
              <w:t>(x+2)(x-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3i)(x+3i)</w: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Default="00FC72D9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(x-2)(x-3i)(x+3i)</w: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Default="00FC72D9" w:rsidP="00FC72D9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(x+2)(x-3i)</w:t>
            </w:r>
          </w:p>
        </w:tc>
      </w:tr>
      <w:tr w:rsidR="00843682" w:rsidTr="005C0DE6">
        <w:trPr>
          <w:gridBefore w:val="1"/>
          <w:wBefore w:w="66" w:type="dxa"/>
          <w:trHeight w:val="760"/>
        </w:trPr>
        <w:tc>
          <w:tcPr>
            <w:tcW w:w="556" w:type="dxa"/>
            <w:vMerge w:val="restart"/>
          </w:tcPr>
          <w:p w:rsidR="00C9403E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20</w:t>
            </w:r>
          </w:p>
        </w:tc>
        <w:tc>
          <w:tcPr>
            <w:tcW w:w="10220" w:type="dxa"/>
            <w:gridSpan w:val="10"/>
          </w:tcPr>
          <w:p w:rsidR="00F32444" w:rsidRDefault="00FC72D9" w:rsidP="00FC72D9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6C1570">
              <w:rPr>
                <w:rFonts w:hint="cs"/>
                <w:sz w:val="36"/>
                <w:szCs w:val="36"/>
                <w:rtl/>
              </w:rPr>
              <w:t xml:space="preserve">اذا كانت </w:t>
            </w:r>
            <w:r w:rsidRPr="006C1570">
              <w:rPr>
                <w:rFonts w:ascii="PalatinoLTStd-BoldItalic" w:hAnsi="PalatinoLTStd-BoldItalic" w:cs="PalatinoLTStd-BoldItalic"/>
                <w:b/>
                <w:bCs/>
                <w:i/>
                <w:iCs/>
                <w:sz w:val="36"/>
                <w:szCs w:val="36"/>
              </w:rPr>
              <w:t xml:space="preserve">g </w:t>
            </w:r>
            <w:r w:rsidRPr="006C1570">
              <w:rPr>
                <w:rFonts w:ascii="PalatinoLTStd-Bold" w:hAnsi="PalatinoLTStd-Bold" w:cs="PalatinoLTStd-Bold"/>
                <w:b/>
                <w:bCs/>
                <w:sz w:val="36"/>
                <w:szCs w:val="36"/>
              </w:rPr>
              <w:t>(</w:t>
            </w:r>
            <w:r w:rsidRPr="006C1570">
              <w:rPr>
                <w:rFonts w:ascii="PalatinoLTStd-BoldItalic" w:hAnsi="PalatinoLTStd-BoldItalic" w:cs="PalatinoLTStd-BoldItalic"/>
                <w:b/>
                <w:bCs/>
                <w:i/>
                <w:iCs/>
                <w:sz w:val="36"/>
                <w:szCs w:val="36"/>
              </w:rPr>
              <w:t>x</w:t>
            </w:r>
            <w:r w:rsidRPr="006C1570">
              <w:rPr>
                <w:rFonts w:ascii="PalatinoLTStd-Bold" w:hAnsi="PalatinoLTStd-Bold" w:cs="PalatinoLTStd-Bold"/>
                <w:b/>
                <w:bCs/>
                <w:sz w:val="36"/>
                <w:szCs w:val="36"/>
              </w:rPr>
              <w:t xml:space="preserve">) </w:t>
            </w:r>
            <w:r w:rsidRPr="006C1570">
              <w:rPr>
                <w:rFonts w:ascii="UniMath-Bold" w:hAnsi="UniMath-Bold" w:cs="UniMath-Bold"/>
                <w:b/>
                <w:bCs/>
                <w:sz w:val="36"/>
                <w:szCs w:val="36"/>
              </w:rPr>
              <w:t>= -</w:t>
            </w:r>
            <w:r w:rsidRPr="006C1570">
              <w:rPr>
                <w:rFonts w:ascii="PalatinoLTStd-Bold" w:hAnsi="PalatinoLTStd-Bold" w:cs="PalatinoLTStd-Bold"/>
                <w:b/>
                <w:bCs/>
                <w:sz w:val="36"/>
                <w:szCs w:val="36"/>
              </w:rPr>
              <w:t xml:space="preserve">2 </w:t>
            </w:r>
            <w:r w:rsidRPr="006C1570">
              <w:rPr>
                <w:rFonts w:ascii="PalatinoLTStd-BoldItalic" w:hAnsi="PalatinoLTStd-BoldItalic" w:cs="PalatinoLTStd-BoldItalic"/>
                <w:b/>
                <w:bCs/>
                <w:i/>
                <w:iCs/>
                <w:sz w:val="36"/>
                <w:szCs w:val="36"/>
              </w:rPr>
              <w:t xml:space="preserve">x </w:t>
            </w:r>
            <w:r w:rsidRPr="006C1570">
              <w:rPr>
                <w:rFonts w:ascii="UniMath-Bold" w:hAnsi="UniMath-Bold" w:cs="UniMath-Bold"/>
                <w:b/>
                <w:bCs/>
                <w:sz w:val="36"/>
                <w:szCs w:val="36"/>
              </w:rPr>
              <w:t xml:space="preserve">+ </w:t>
            </w:r>
            <w:r w:rsidRPr="006C1570">
              <w:rPr>
                <w:rFonts w:ascii="PalatinoLTStd-Bold" w:hAnsi="PalatinoLTStd-Bold" w:cs="PalatinoLTStd-Bold"/>
                <w:b/>
                <w:bCs/>
                <w:sz w:val="36"/>
                <w:szCs w:val="36"/>
              </w:rPr>
              <w:t xml:space="preserve">1 , </w:t>
            </w:r>
            <w:r w:rsidRPr="006C1570">
              <w:rPr>
                <w:rFonts w:ascii="PalatinoLTStd-BoldItalic" w:hAnsi="PalatinoLTStd-BoldItalic" w:cs="PalatinoLTStd-BoldItalic"/>
                <w:b/>
                <w:bCs/>
                <w:i/>
                <w:iCs/>
                <w:sz w:val="36"/>
                <w:szCs w:val="36"/>
              </w:rPr>
              <w:t>h</w:t>
            </w:r>
            <w:r w:rsidRPr="006C1570">
              <w:rPr>
                <w:rFonts w:ascii="PalatinoLTStd-Bold" w:hAnsi="PalatinoLTStd-Bold" w:cs="PalatinoLTStd-Bold"/>
                <w:b/>
                <w:bCs/>
                <w:sz w:val="36"/>
                <w:szCs w:val="36"/>
              </w:rPr>
              <w:t>(</w:t>
            </w:r>
            <w:r w:rsidRPr="006C1570">
              <w:rPr>
                <w:rFonts w:ascii="PalatinoLTStd-BoldItalic" w:hAnsi="PalatinoLTStd-BoldItalic" w:cs="PalatinoLTStd-BoldItalic"/>
                <w:b/>
                <w:bCs/>
                <w:i/>
                <w:iCs/>
                <w:sz w:val="36"/>
                <w:szCs w:val="36"/>
              </w:rPr>
              <w:t>x</w:t>
            </w:r>
            <w:r w:rsidRPr="006C1570">
              <w:rPr>
                <w:rFonts w:ascii="PalatinoLTStd-Bold" w:hAnsi="PalatinoLTStd-Bold" w:cs="PalatinoLTStd-Bold"/>
                <w:b/>
                <w:bCs/>
                <w:sz w:val="36"/>
                <w:szCs w:val="36"/>
              </w:rPr>
              <w:t xml:space="preserve">) </w:t>
            </w:r>
            <w:r w:rsidRPr="006C1570">
              <w:rPr>
                <w:rFonts w:ascii="UniMath-Bold" w:hAnsi="UniMath-Bold" w:cs="UniMath-Bold"/>
                <w:b/>
                <w:bCs/>
                <w:sz w:val="36"/>
                <w:szCs w:val="36"/>
              </w:rPr>
              <w:t xml:space="preserve">= </w:t>
            </w:r>
            <w:r w:rsidRPr="006C1570">
              <w:rPr>
                <w:rFonts w:ascii="PalatinoLTStd-BoldItalic" w:hAnsi="PalatinoLTStd-BoldItalic" w:cs="PalatinoLTStd-BoldItalic"/>
                <w:b/>
                <w:bCs/>
                <w:i/>
                <w:iCs/>
                <w:sz w:val="36"/>
                <w:szCs w:val="36"/>
              </w:rPr>
              <w:t>x</w:t>
            </w:r>
            <w:r w:rsidRPr="006C1570">
              <w:rPr>
                <w:rFonts w:ascii="PalatinoLTStd-Bold" w:hAnsi="PalatinoLTStd-Bold" w:cs="PalatinoLTStd-Bold"/>
                <w:b/>
                <w:bCs/>
                <w:sz w:val="36"/>
                <w:szCs w:val="36"/>
                <w:vertAlign w:val="superscript"/>
              </w:rPr>
              <w:t>2</w:t>
            </w:r>
            <w:r w:rsidRPr="006C1570">
              <w:rPr>
                <w:rFonts w:ascii="PalatinoLTStd-Bold" w:hAnsi="PalatinoLTStd-Bold" w:cs="PalatinoLTStd-Bold"/>
                <w:b/>
                <w:bCs/>
                <w:sz w:val="36"/>
                <w:szCs w:val="36"/>
              </w:rPr>
              <w:t xml:space="preserve"> </w:t>
            </w:r>
            <w:r w:rsidRPr="006C1570">
              <w:rPr>
                <w:rFonts w:ascii="UniMath-Bold" w:hAnsi="UniMath-Bold" w:cs="UniMath-Bold"/>
                <w:b/>
                <w:bCs/>
                <w:sz w:val="36"/>
                <w:szCs w:val="36"/>
              </w:rPr>
              <w:t xml:space="preserve">+ </w:t>
            </w:r>
            <w:r w:rsidRPr="006C1570">
              <w:rPr>
                <w:rFonts w:ascii="PalatinoLTStd-Bold" w:hAnsi="PalatinoLTStd-Bold" w:cs="PalatinoLTStd-Bold"/>
                <w:b/>
                <w:bCs/>
                <w:sz w:val="36"/>
                <w:szCs w:val="36"/>
              </w:rPr>
              <w:t>6</w:t>
            </w:r>
            <w:r w:rsidRPr="006C1570">
              <w:rPr>
                <w:rFonts w:ascii="PalatinoLTStd-BoldItalic" w:hAnsi="PalatinoLTStd-BoldItalic" w:cs="PalatinoLTStd-BoldItalic"/>
                <w:b/>
                <w:bCs/>
                <w:i/>
                <w:iCs/>
                <w:sz w:val="36"/>
                <w:szCs w:val="36"/>
              </w:rPr>
              <w:t xml:space="preserve">x </w:t>
            </w:r>
            <w:r w:rsidRPr="006C1570">
              <w:rPr>
                <w:rFonts w:ascii="UniMath-Bold" w:hAnsi="UniMath-Bold" w:cs="UniMath-Bold"/>
                <w:b/>
                <w:bCs/>
                <w:sz w:val="36"/>
                <w:szCs w:val="36"/>
              </w:rPr>
              <w:t xml:space="preserve">+ </w:t>
            </w:r>
            <w:r w:rsidRPr="006C1570">
              <w:rPr>
                <w:rFonts w:ascii="PalatinoLTStd-Bold" w:hAnsi="PalatinoLTStd-Bold" w:cs="PalatinoLTStd-Bold"/>
                <w:b/>
                <w:bCs/>
                <w:sz w:val="36"/>
                <w:szCs w:val="36"/>
              </w:rPr>
              <w:t>8</w:t>
            </w:r>
            <w:r w:rsidRPr="006C1570">
              <w:rPr>
                <w:rFonts w:ascii="PalatinoLTStd-Bold" w:hAnsi="PalatinoLTStd-Bold" w:cs="Times New Roman" w:hint="cs"/>
                <w:b/>
                <w:bCs/>
                <w:sz w:val="36"/>
                <w:szCs w:val="36"/>
                <w:rtl/>
              </w:rPr>
              <w:t xml:space="preserve">  فإن </w:t>
            </w:r>
            <w:r w:rsidRPr="006C1570">
              <w:rPr>
                <w:rFonts w:ascii="PalatinoLTStd-Italic" w:hAnsi="PalatinoLTStd-Italic" w:cs="PalatinoLTStd-Italic"/>
                <w:i/>
                <w:iCs/>
                <w:sz w:val="36"/>
                <w:szCs w:val="36"/>
              </w:rPr>
              <w:t>g</w:t>
            </w:r>
            <w:r w:rsidRPr="006C1570">
              <w:rPr>
                <w:rFonts w:ascii="PalatinoLTStd-Roman" w:hAnsi="PalatinoLTStd-Roman" w:cs="PalatinoLTStd-Roman"/>
                <w:sz w:val="36"/>
                <w:szCs w:val="36"/>
              </w:rPr>
              <w:t>[</w:t>
            </w:r>
            <w:r w:rsidRPr="006C1570">
              <w:rPr>
                <w:rFonts w:ascii="PalatinoLTStd-Italic" w:hAnsi="PalatinoLTStd-Italic" w:cs="PalatinoLTStd-Italic"/>
                <w:i/>
                <w:iCs/>
                <w:sz w:val="36"/>
                <w:szCs w:val="36"/>
              </w:rPr>
              <w:t>h</w:t>
            </w:r>
            <w:r w:rsidRPr="006C1570">
              <w:rPr>
                <w:rFonts w:ascii="PalatinoLTStd-Roman" w:hAnsi="PalatinoLTStd-Roman" w:cs="PalatinoLTStd-Roman"/>
                <w:sz w:val="36"/>
                <w:szCs w:val="36"/>
              </w:rPr>
              <w:t>(3</w:t>
            </w:r>
            <w:r w:rsidRPr="006C1570">
              <w:rPr>
                <w:rFonts w:ascii="FormataOTFCnMd" w:hAnsi="FormataOTFCnMd" w:cs="FormataOTFCnMd"/>
                <w:sz w:val="36"/>
                <w:szCs w:val="36"/>
              </w:rPr>
              <w:t xml:space="preserve"> </w:t>
            </w:r>
            <w:r w:rsidRPr="006C1570">
              <w:rPr>
                <w:rFonts w:ascii="PalatinoLTStd-Roman" w:hAnsi="PalatinoLTStd-Roman" w:cs="PalatinoLTStd-Roman"/>
                <w:sz w:val="36"/>
                <w:szCs w:val="36"/>
              </w:rPr>
              <w:t>)]</w:t>
            </w:r>
            <w:r w:rsidRPr="006C1570">
              <w:rPr>
                <w:rFonts w:hint="cs"/>
                <w:sz w:val="36"/>
                <w:szCs w:val="36"/>
                <w:rtl/>
              </w:rPr>
              <w:t xml:space="preserve"> =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/>
          </w:tcPr>
          <w:p w:rsidR="00C9403E" w:rsidRDefault="00C9403E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A</w:t>
            </w:r>
          </w:p>
        </w:tc>
        <w:tc>
          <w:tcPr>
            <w:tcW w:w="2034" w:type="dxa"/>
          </w:tcPr>
          <w:p w:rsidR="00C9403E" w:rsidRPr="00FC72D9" w:rsidRDefault="00FC72D9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FC72D9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69</w:t>
            </w:r>
          </w:p>
        </w:tc>
        <w:tc>
          <w:tcPr>
            <w:tcW w:w="501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B</w:t>
            </w:r>
          </w:p>
        </w:tc>
        <w:tc>
          <w:tcPr>
            <w:tcW w:w="2161" w:type="dxa"/>
          </w:tcPr>
          <w:p w:rsidR="00C9403E" w:rsidRPr="00FC72D9" w:rsidRDefault="00FC72D9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FC72D9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69 -</w:t>
            </w:r>
          </w:p>
        </w:tc>
        <w:tc>
          <w:tcPr>
            <w:tcW w:w="454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</w:t>
            </w:r>
          </w:p>
        </w:tc>
        <w:tc>
          <w:tcPr>
            <w:tcW w:w="2158" w:type="dxa"/>
          </w:tcPr>
          <w:p w:rsidR="00C9403E" w:rsidRPr="00FC72D9" w:rsidRDefault="00FC72D9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FC72D9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518" w:type="dxa"/>
          </w:tcPr>
          <w:p w:rsidR="00C9403E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</w:t>
            </w:r>
          </w:p>
        </w:tc>
        <w:tc>
          <w:tcPr>
            <w:tcW w:w="1831" w:type="dxa"/>
            <w:gridSpan w:val="3"/>
          </w:tcPr>
          <w:p w:rsidR="00C9403E" w:rsidRPr="00FC72D9" w:rsidRDefault="00FC72D9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FC72D9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3 -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 w:val="restart"/>
          </w:tcPr>
          <w:p w:rsidR="00F32444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21</w:t>
            </w:r>
          </w:p>
        </w:tc>
        <w:tc>
          <w:tcPr>
            <w:tcW w:w="10220" w:type="dxa"/>
            <w:gridSpan w:val="10"/>
          </w:tcPr>
          <w:p w:rsidR="00F32444" w:rsidRPr="00AC1575" w:rsidRDefault="00D17721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36"/>
                <w:szCs w:val="36"/>
                <w:rtl/>
              </w:rPr>
            </w:pPr>
            <w:r>
              <w:rPr>
                <w:rFonts w:asciiTheme="majorBidi" w:hAnsiTheme="majorBidi" w:cstheme="majorBidi"/>
                <w:noProof/>
                <w:sz w:val="36"/>
                <w:szCs w:val="36"/>
                <w:rtl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2367915</wp:posOffset>
                      </wp:positionH>
                      <wp:positionV relativeFrom="paragraph">
                        <wp:posOffset>14605</wp:posOffset>
                      </wp:positionV>
                      <wp:extent cx="3533140" cy="386715"/>
                      <wp:effectExtent l="5715" t="5080" r="13970" b="8255"/>
                      <wp:wrapNone/>
                      <wp:docPr id="12" name="Text Box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33140" cy="3867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1575" w:rsidRPr="00AC1575" w:rsidRDefault="00D17721" w:rsidP="00AC1575">
                                  <w:pPr>
                                    <w:rPr>
                                      <w:rtl/>
                                    </w:rPr>
                                  </w:pPr>
                                  <m:oMath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L-Mohanad"/>
                                            <w:i/>
                                            <w:sz w:val="36"/>
                                            <w:szCs w:val="36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L-Mohanad"/>
                                            <w:sz w:val="36"/>
                                            <w:szCs w:val="36"/>
                                          </w:rPr>
                                          <m:t xml:space="preserve"> 7-6</m:t>
                                        </m: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L-Mohanad"/>
                                            <w:sz w:val="36"/>
                                            <w:szCs w:val="36"/>
                                          </w:rPr>
                                          <m:t xml:space="preserve">i 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L-Mohanad"/>
                                        <w:sz w:val="36"/>
                                        <w:szCs w:val="36"/>
                                      </w:rPr>
                                      <m:t xml:space="preserve"> +  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AL-Mohanad"/>
                                            <w:b/>
                                            <w:i/>
                                            <w:sz w:val="36"/>
                                            <w:szCs w:val="36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L-Mohanad"/>
                                            <w:sz w:val="36"/>
                                            <w:szCs w:val="36"/>
                                          </w:rPr>
                                          <m:t xml:space="preserve"> 9+11</m:t>
                                        </m: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AL-Mohanad"/>
                                            <w:sz w:val="36"/>
                                            <w:szCs w:val="36"/>
                                          </w:rPr>
                                          <m:t xml:space="preserve">i 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AL-Mohanad"/>
                                        <w:sz w:val="36"/>
                                        <w:szCs w:val="36"/>
                                      </w:rPr>
                                      <m:t>=</m:t>
                                    </m:r>
                                  </m:oMath>
                                  <w:r w:rsidR="00AC1575">
                                    <w:t>…….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1" o:spid="_x0000_s1043" type="#_x0000_t202" style="position:absolute;left:0;text-align:left;margin-left:186.45pt;margin-top:1.15pt;width:278.2pt;height:30.4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TTHSgIAAJIEAAAOAAAAZHJzL2Uyb0RvYy54bWysVNuO2yAQfa/Uf0C8N46TzV6idVbbbFNV&#10;2l6k3X4AxthGBYYCiZ1+/Q6QpNn2raofEMMMh5lzZnx7N2pFdsJ5Caai5WRKiTAcGmm6in5/3ry7&#10;psQHZhqmwIiK7oWnd6u3b24HuxQz6EE1whEEMX452Ir2IdhlUXjeC838BKww6GzBaRbQdF3RODYg&#10;ulbFbDq9LAZwjXXAhfd4+pCddJXw21bw8LVtvQhEVRRzC2l1aa3jWqxu2bJzzPaSH9Jg/5CFZtLg&#10;oyeoBxYY2Tr5F5SW3IGHNkw46ALaVnKRasBqyukf1Tz1zIpUC5Lj7Ykm//9g+ZfdN0dkg9rNKDFM&#10;o0bPYgzkPYyknJaRoMH6JcY9WYwMIzowOBXr7SPwH54YWPfMdOLeORh6wRpMMN0szq5mHB9B6uEz&#10;NPgQ2wZIQGPrdGQP+SCIjkLtT+LEZDgezhfzeXmBLo6++fXlVbmIyRVsebxtnQ8fBWgSNxV1KH5C&#10;Z7tHH3LoMSQ+5kHJZiOVSobr6rVyZMewUTbpO6C/ClOGDBW9WcwWmYBXELFnxQmk7jJJaqux2gxc&#10;TuOXmw7PsTXzeTrCSlLbR4hU16uXtQw4KErqil6foUS2P5gmtXFgUuU9QimDGJH+yHjmPoz1mKW+&#10;OspaQ7NHQRzkwcBBxk0P7hclAw5FRf3PLXOCEvXJoKg35UVUICTjYnE1Q8Ode+pzDzMcoSoaKMnb&#10;dciTt7VOdj2+lBkycI+N0MqkUUw5Z3XIHxs/sXEY0jhZ53aK+v0rWb0AAAD//wMAUEsDBBQABgAI&#10;AAAAIQDrLl9/3gAAAAgBAAAPAAAAZHJzL2Rvd25yZXYueG1sTI9BT4QwEIXvJv6HZky8ucViUJBh&#10;YzTuzZhFs3osdAQibQnt7qK/3vGktzd5L+99U64XO4oDzWHwDuFylYAg13ozuA7h9eXx4gZEiNoZ&#10;PXpHCF8UYF2dnpS6MP7otnSoYye4xIVCI/QxToWUoe3J6rDyEzn2PvxsdeRz7qSZ9ZHL7ShVkmTS&#10;6sHxQq8nuu+p/az3FiG0SbZ7vqp3b43c0HduzMP75gnx/Gy5uwURaYl/YfjFZ3SomKnxe2eCGBHS&#10;a5VzFEGlINjPVc6iQchSBbIq5f8Hqh8AAAD//wMAUEsBAi0AFAAGAAgAAAAhALaDOJL+AAAA4QEA&#10;ABMAAAAAAAAAAAAAAAAAAAAAAFtDb250ZW50X1R5cGVzXS54bWxQSwECLQAUAAYACAAAACEAOP0h&#10;/9YAAACUAQAACwAAAAAAAAAAAAAAAAAvAQAAX3JlbHMvLnJlbHNQSwECLQAUAAYACAAAACEAyQU0&#10;x0oCAACSBAAADgAAAAAAAAAAAAAAAAAuAgAAZHJzL2Uyb0RvYy54bWxQSwECLQAUAAYACAAAACEA&#10;6y5ff94AAAAIAQAADwAAAAAAAAAAAAAAAACkBAAAZHJzL2Rvd25yZXYueG1sUEsFBgAAAAAEAAQA&#10;8wAAAK8FAAAAAA==&#10;" strokecolor="white [3212]">
                      <v:textbox>
                        <w:txbxContent>
                          <w:p w:rsidR="00AC1575" w:rsidRPr="00AC1575" w:rsidRDefault="00D17721" w:rsidP="00AC1575">
                            <w:pPr>
                              <w:rPr>
                                <w:rtl/>
                              </w:rPr>
                            </w:pP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 w:cs="AL-Mohanad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L-Mohanad"/>
                                      <w:sz w:val="36"/>
                                      <w:szCs w:val="36"/>
                                    </w:rPr>
                                    <m:t xml:space="preserve"> 7-6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L-Mohanad"/>
                                      <w:sz w:val="36"/>
                                      <w:szCs w:val="36"/>
                                    </w:rPr>
                                    <m:t xml:space="preserve">i </m:t>
                                  </m:r>
                                </m:e>
                              </m:d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L-Mohanad"/>
                                  <w:sz w:val="36"/>
                                  <w:szCs w:val="36"/>
                                </w:rPr>
                                <m:t xml:space="preserve"> +  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L-Mohanad"/>
                                      <w:b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L-Mohanad"/>
                                      <w:sz w:val="36"/>
                                      <w:szCs w:val="36"/>
                                    </w:rPr>
                                    <m:t xml:space="preserve"> 9+11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L-Mohanad"/>
                                      <w:sz w:val="36"/>
                                      <w:szCs w:val="36"/>
                                    </w:rPr>
                                    <m:t xml:space="preserve">i 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L-Mohanad"/>
                                  <w:sz w:val="36"/>
                                  <w:szCs w:val="36"/>
                                </w:rPr>
                                <m:t>=</m:t>
                              </m:r>
                            </m:oMath>
                            <w:r w:rsidR="00AC1575">
                              <w:t>……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  <w:vMerge/>
          </w:tcPr>
          <w:p w:rsidR="00F32444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563" w:type="dxa"/>
          </w:tcPr>
          <w:p w:rsidR="00F32444" w:rsidRPr="002A7021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36"/>
                <w:szCs w:val="36"/>
                <w:rtl/>
              </w:rPr>
            </w:pPr>
            <w:r w:rsidRPr="002A7021">
              <w:rPr>
                <w:rFonts w:asciiTheme="majorBidi" w:hAnsiTheme="majorBidi" w:cstheme="majorBidi"/>
                <w:sz w:val="36"/>
                <w:szCs w:val="36"/>
              </w:rPr>
              <w:t>A</w:t>
            </w:r>
          </w:p>
        </w:tc>
        <w:tc>
          <w:tcPr>
            <w:tcW w:w="2034" w:type="dxa"/>
          </w:tcPr>
          <w:p w:rsidR="00F32444" w:rsidRPr="00AC1575" w:rsidRDefault="00D17721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36"/>
                <w:szCs w:val="36"/>
                <w:rtl/>
              </w:rPr>
            </w:pPr>
            <w:r>
              <w:rPr>
                <w:rFonts w:asciiTheme="majorBidi" w:hAnsiTheme="majorBidi" w:cstheme="majorBidi"/>
                <w:noProof/>
                <w:sz w:val="36"/>
                <w:szCs w:val="36"/>
                <w:rtl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113030</wp:posOffset>
                      </wp:positionH>
                      <wp:positionV relativeFrom="paragraph">
                        <wp:posOffset>14605</wp:posOffset>
                      </wp:positionV>
                      <wp:extent cx="993775" cy="413385"/>
                      <wp:effectExtent l="8255" t="5080" r="7620" b="10160"/>
                      <wp:wrapNone/>
                      <wp:docPr id="11" name="Text Box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3775" cy="4133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1575" w:rsidRDefault="00AC1575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 w:cs="AL-Mohanad"/>
                                          <w:sz w:val="36"/>
                                          <w:szCs w:val="36"/>
                                        </w:rPr>
                                        <m:t>16+5i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2" o:spid="_x0000_s1044" type="#_x0000_t202" style="position:absolute;left:0;text-align:left;margin-left:8.9pt;margin-top:1.15pt;width:78.25pt;height:32.5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2pN3SgIAAJEEAAAOAAAAZHJzL2Uyb0RvYy54bWysVNtu3CAQfa/Uf0C8N17vpdlY8UZp0lSV&#10;0ouU9AMwxjYqMBTYtdOvzwCbzW77VtUPCJjhzJkzM768mrQiO+G8BFPT8mxGiTAcWmn6mv54vHu3&#10;psQHZlqmwIiaPglPrzZv31yOthJzGEC1whEEMb4abU2HEGxVFJ4PQjN/BlYYNHbgNAt4dH3ROjYi&#10;ulbFfDZ7X4zgWuuAC+/x9jYb6Sbhd53g4VvXeRGIqilyC2l1aW3iWmwuWdU7ZgfJ9zTYP7DQTBoM&#10;eoC6ZYGRrZN/QWnJHXjowhkHXUDXSS5SDphNOfsjm4eBWZFyQXG8Pcjk/x8s/7r77ohssXYlJYZp&#10;rNGjmAL5ABMpZ/Mo0Gh9hX4PFj3DhAZ0Tsl6ew/8pycGbgZmenHtHIyDYC0SLOPL4uhpxvERpBm/&#10;QIuB2DZAApo6p6N6qAdBdCzU06E4kQzHy4uLxfn5ihKOpmW5WKxXKQKrXh5b58MnAZrETU0d1j6B&#10;s929D5EMq15cYiwPSrZ3Uql0cH1zoxzZMeyTu/Tt0U/clCEjMlnNVzn/E4jYsuIA0vRZI7XVmGwG&#10;Lmfxi8CswnvszHyfrpBe6voIkcieRNYy4JwoqWu6PkKJYn80bUIMTKq8Ryhl9upHwbP0YWqmXOl1&#10;pBBL00D7hPVwkOcC5xg3A7jflIw4EzX1v7bMCUrUZ4M1vSiXyzhE6bBcnc/x4I4tzbGFGY5QNQ2U&#10;5O1NyIO3tU72A0bKChm4xj7oZKrRK6s9f+z7pMZ+RuNgHZ+T1+ufZPMMAAD//wMAUEsDBBQABgAI&#10;AAAAIQCgRLD83AAAAAcBAAAPAAAAZHJzL2Rvd25yZXYueG1sTI5BT4NAFITvJv0Pm9fEm12sBCyy&#10;NI3G3owRTetxYZ9Ayr4l7LZFf72vJ73NZCYzX76ebC9OOPrOkYLbRQQCqXamo0bBx/vzzT0IHzQZ&#10;3TtCBd/oYV3MrnKdGXemNzyVoRE8Qj7TCtoQhkxKX7dotV+4AYmzLzdaHdiOjTSjPvO47eUyihJp&#10;dUf80OoBH1usD+XRKvB1lOxe43K3r+QWf1bGPH1uX5S6nk+bBxABp/BXhgs+o0PBTJU7kvGiZ58y&#10;eVCwvANxidOYRaUgSWOQRS7/8xe/AAAA//8DAFBLAQItABQABgAIAAAAIQC2gziS/gAAAOEBAAAT&#10;AAAAAAAAAAAAAAAAAAAAAABbQ29udGVudF9UeXBlc10ueG1sUEsBAi0AFAAGAAgAAAAhADj9If/W&#10;AAAAlAEAAAsAAAAAAAAAAAAAAAAALwEAAF9yZWxzLy5yZWxzUEsBAi0AFAAGAAgAAAAhALvak3dK&#10;AgAAkQQAAA4AAAAAAAAAAAAAAAAALgIAAGRycy9lMm9Eb2MueG1sUEsBAi0AFAAGAAgAAAAhAKBE&#10;sPzcAAAABwEAAA8AAAAAAAAAAAAAAAAApAQAAGRycy9kb3ducmV2LnhtbFBLBQYAAAAABAAEAPMA&#10;AACtBQAAAAA=&#10;" strokecolor="white [3212]">
                      <v:textbox>
                        <w:txbxContent>
                          <w:p w:rsidR="00AC1575" w:rsidRDefault="00AC1575">
                            <m:oMathPara>
                              <m:oMath>
                                <m:r>
                                  <w:rPr>
                                    <w:rFonts w:ascii="Cambria Math" w:hAnsi="Cambria Math" w:cs="AL-Mohanad"/>
                                    <w:sz w:val="36"/>
                                    <w:szCs w:val="36"/>
                                  </w:rPr>
                                  <m:t>16+5i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01" w:type="dxa"/>
          </w:tcPr>
          <w:p w:rsidR="00F32444" w:rsidRPr="002A7021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36"/>
                <w:szCs w:val="36"/>
                <w:rtl/>
              </w:rPr>
            </w:pPr>
            <w:r w:rsidRPr="002A7021">
              <w:rPr>
                <w:rFonts w:asciiTheme="majorBidi" w:hAnsiTheme="majorBidi" w:cstheme="majorBidi"/>
                <w:sz w:val="36"/>
                <w:szCs w:val="36"/>
              </w:rPr>
              <w:t>B</w:t>
            </w:r>
          </w:p>
        </w:tc>
        <w:tc>
          <w:tcPr>
            <w:tcW w:w="2161" w:type="dxa"/>
          </w:tcPr>
          <w:p w:rsidR="00F32444" w:rsidRPr="00AC1575" w:rsidRDefault="00D17721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36"/>
                <w:szCs w:val="36"/>
                <w:rtl/>
              </w:rPr>
            </w:pPr>
            <w:r>
              <w:rPr>
                <w:rFonts w:asciiTheme="majorBidi" w:hAnsiTheme="majorBidi" w:cstheme="majorBidi"/>
                <w:noProof/>
                <w:sz w:val="36"/>
                <w:szCs w:val="36"/>
                <w:rtl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20955</wp:posOffset>
                      </wp:positionH>
                      <wp:positionV relativeFrom="paragraph">
                        <wp:posOffset>14605</wp:posOffset>
                      </wp:positionV>
                      <wp:extent cx="1177925" cy="413385"/>
                      <wp:effectExtent l="11430" t="5080" r="10795" b="10160"/>
                      <wp:wrapNone/>
                      <wp:docPr id="10" name="Text Box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77925" cy="4133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1575" w:rsidRDefault="00AC1575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 w:cs="AL-Mohanad"/>
                                          <w:sz w:val="36"/>
                                          <w:szCs w:val="36"/>
                                        </w:rPr>
                                        <m:t>2-5i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3" o:spid="_x0000_s1045" type="#_x0000_t202" style="position:absolute;left:0;text-align:left;margin-left:1.65pt;margin-top:1.15pt;width:92.75pt;height:32.5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NHRSQIAAJIEAAAOAAAAZHJzL2Uyb0RvYy54bWysVNtu2zAMfR+wfxD0vjrOZUmMOEWXrsOA&#10;7gK0+wBZlm1hkqhJSuzs60fJaZqub8P8IEgidXh4SHpzPWhFDsJ5Caak+dWEEmE41NK0Jf3xePdu&#10;RYkPzNRMgRElPQpPr7dv32x6W4gpdKBq4QiCGF/0tqRdCLbIMs87oZm/AisMGhtwmgU8ujarHesR&#10;XatsOpm8z3pwtXXAhfd4ezsa6TbhN43g4VvTeBGIKilyC2l1aa3imm03rGgds53kJxrsH1hoJg0G&#10;PUPdssDI3slXUFpyBx6acMVBZ9A0kouUA2aTT/7K5qFjVqRcUBxvzzL5/wfLvx6+OyJrrB3KY5jG&#10;Gj2KIZAPMJB8MosC9dYX6Pdg0TMMaEDnlKy398B/emJg1zHTihvnoO8Eq5FgHl9mF09HHB9Bqv4L&#10;1BiI7QMkoKFxOqqHehBERybHc3EiGR5D5svlerqghKNtns9mq0UKwYqn19b58EmAJnFTUofFT+js&#10;cO9DZMOKJ5cYzIOS9Z1UKh1cW+2UIweGjXKXvhP6CzdlSF/S9QJ5vIaIPSvOIFU7iqT2GrMdgfNJ&#10;/CIwK/AeW3O8T1dIL7V9hEhkX0TWMuCgKKlLurpAiWp/NHVCDEyqcY9Qypzkj4qP2oehGsZSryOF&#10;WJsK6iMWxME4GDjIuOnA/aakx6Eoqf+1Z05Qoj4bLOo6n8/jFKXDfLGc4sFdWqpLCzMcoUoaKBm3&#10;uzBO3t462XYYaVTIwA02QiNTjZ5Znfhj4yc1TkMaJ+vynLyefyXbPwAAAP//AwBQSwMEFAAGAAgA&#10;AAAhAOwXTxDcAAAABgEAAA8AAABkcnMvZG93bnJldi54bWxMj0FLw0AQhe+C/2EZwZvd2JYYYyZF&#10;FHsTaZXqcZMdk2B2NmS3bfTXOz3p6TG8x3vfFKvJ9epAY+g8I1zPElDEtbcdNwhvr09XGagQDVvT&#10;eyaEbwqwKs/PCpNbf+QNHbaxUVLCITcIbYxDrnWoW3ImzPxALN6nH52Jco6NtqM5Srnr9TxJUu1M&#10;x7LQmoEeWqq/tnuHEOok3b0st7v3Sq/p59bax4/1M+LlxXR/ByrSFP/CcMIXdCiFqfJ7tkH1CIuF&#10;BBHmIic3y+SRCiG9WYIuC/0fv/wFAAD//wMAUEsBAi0AFAAGAAgAAAAhALaDOJL+AAAA4QEAABMA&#10;AAAAAAAAAAAAAAAAAAAAAFtDb250ZW50X1R5cGVzXS54bWxQSwECLQAUAAYACAAAACEAOP0h/9YA&#10;AACUAQAACwAAAAAAAAAAAAAAAAAvAQAAX3JlbHMvLnJlbHNQSwECLQAUAAYACAAAACEARKDR0UkC&#10;AACSBAAADgAAAAAAAAAAAAAAAAAuAgAAZHJzL2Uyb0RvYy54bWxQSwECLQAUAAYACAAAACEA7BdP&#10;ENwAAAAGAQAADwAAAAAAAAAAAAAAAACjBAAAZHJzL2Rvd25yZXYueG1sUEsFBgAAAAAEAAQA8wAA&#10;AKwFAAAAAA==&#10;" strokecolor="white [3212]">
                      <v:textbox>
                        <w:txbxContent>
                          <w:p w:rsidR="00AC1575" w:rsidRDefault="00AC1575">
                            <m:oMathPara>
                              <m:oMath>
                                <m:r>
                                  <w:rPr>
                                    <w:rFonts w:ascii="Cambria Math" w:hAnsi="Cambria Math" w:cs="AL-Mohanad"/>
                                    <w:sz w:val="36"/>
                                    <w:szCs w:val="36"/>
                                  </w:rPr>
                                  <m:t>2-5i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54" w:type="dxa"/>
          </w:tcPr>
          <w:p w:rsidR="00F32444" w:rsidRPr="002A7021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36"/>
                <w:szCs w:val="36"/>
                <w:rtl/>
              </w:rPr>
            </w:pPr>
            <w:r w:rsidRPr="002A7021">
              <w:rPr>
                <w:rFonts w:asciiTheme="majorBidi" w:hAnsiTheme="majorBidi" w:cstheme="majorBidi"/>
                <w:sz w:val="36"/>
                <w:szCs w:val="36"/>
              </w:rPr>
              <w:t>C</w:t>
            </w:r>
          </w:p>
        </w:tc>
        <w:tc>
          <w:tcPr>
            <w:tcW w:w="2158" w:type="dxa"/>
          </w:tcPr>
          <w:p w:rsidR="00F32444" w:rsidRPr="00AC1575" w:rsidRDefault="00D17721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36"/>
                <w:szCs w:val="36"/>
                <w:rtl/>
              </w:rPr>
            </w:pPr>
            <w:r>
              <w:rPr>
                <w:rFonts w:asciiTheme="majorBidi" w:hAnsiTheme="majorBidi" w:cstheme="majorBidi"/>
                <w:noProof/>
                <w:sz w:val="36"/>
                <w:szCs w:val="36"/>
                <w:rtl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-33020</wp:posOffset>
                      </wp:positionH>
                      <wp:positionV relativeFrom="paragraph">
                        <wp:posOffset>14605</wp:posOffset>
                      </wp:positionV>
                      <wp:extent cx="1327785" cy="413385"/>
                      <wp:effectExtent l="5080" t="5080" r="10160" b="10160"/>
                      <wp:wrapNone/>
                      <wp:docPr id="9" name="Text Box 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27785" cy="4133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1575" w:rsidRDefault="00AC1575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 w:cs="AL-Mohanad"/>
                                          <w:sz w:val="36"/>
                                          <w:szCs w:val="36"/>
                                        </w:rPr>
                                        <m:t>-16-17i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4" o:spid="_x0000_s1046" type="#_x0000_t202" style="position:absolute;left:0;text-align:left;margin-left:-2.6pt;margin-top:1.15pt;width:104.55pt;height:32.5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zdASAIAAJEEAAAOAAAAZHJzL2Uyb0RvYy54bWysVNtu3CAQfa/Uf0C8N17vpdlY8Ubppqkq&#10;pRcp6QdgjG1UYCiwa6dfnwE2m037VtUPCJjhzMw5M768mrQie+G8BFPT8mxGiTAcWmn6mv54uH23&#10;psQHZlqmwIiaPgpPrzZv31yOthJzGEC1whEEMb4abU2HEGxVFJ4PQjN/BlYYNHbgNAt4dH3ROjYi&#10;ulbFfDZ7X4zgWuuAC+/x9iYb6Sbhd53g4VvXeRGIqinmFtLq0trEtdhcsqp3zA6SH9Jg/5CFZtJg&#10;0CPUDQuM7Jz8C0pL7sBDF8446AK6TnKRasBqytkf1dwPzIpUC5Lj7ZEm//9g+df9d0dkW9MLSgzT&#10;KNGDmAL5ABMpZ8vIz2h9hW73Fh3DhAbUOdXq7R3wn54Y2A7M9OLaORgHwVrMr4wvi5OnGcdHkGb8&#10;Ai0GYrsACWjqnI7kIR0E0VGnx6M2MRkeQy7m5+frFSUcbctyscB9DMGq59fW+fBJgCZxU1OH2id0&#10;tr/zIbs+u8RgHpRsb6VS6eD6Zqsc2TPsk9v0HdBfuSlDRmRqNV9lAl5BxJYVR5CmzySpncZqM3A5&#10;i18EZhXeY2fm+3SFlaSujxCprleRtQw4J0rqmq5PUCLbH02bEAOTKu8RSpkD/ZHxzH2YmikpPU/x&#10;ojYNtI8oiIM8FzjHuBnA/aZkxJmoqf+1Y05Qoj4bFPWiXC7jEKXDcnWOQMSdWppTCzMcoWoaKMnb&#10;bciDt7NO9gNGygwZuMZG6GTS6CWrQ/7Y94mNw4zGwTo9J6+XP8nmCQAA//8DAFBLAwQUAAYACAAA&#10;ACEAbQJ+GN0AAAAHAQAADwAAAGRycy9kb3ducmV2LnhtbEyOwU7DMBBE70j8g7VI3FqbtIQ2ZFMh&#10;EL0hRKgKRydekoh4HcVuG/h6zAmOoxm9eflmsr040ug7xwhXcwWCuHam4wZh9/o4W4HwQbPRvWNC&#10;+CIPm+L8LNeZcSd+oWMZGhEh7DON0IYwZFL6uiWr/dwNxLH7cKPVIcaxkWbUpwi3vUyUSqXVHceH&#10;Vg9031L9WR4sgq9Vun9elvu3Sm7pe23Mw/v2CfHyYrq7BRFoCn9j+NWP6lBEp8od2HjRI8yuk7hE&#10;SBYgYp2oxRpEhZDeLEEWufzvX/wAAAD//wMAUEsBAi0AFAAGAAgAAAAhALaDOJL+AAAA4QEAABMA&#10;AAAAAAAAAAAAAAAAAAAAAFtDb250ZW50X1R5cGVzXS54bWxQSwECLQAUAAYACAAAACEAOP0h/9YA&#10;AACUAQAACwAAAAAAAAAAAAAAAAAvAQAAX3JlbHMvLnJlbHNQSwECLQAUAAYACAAAACEA5+s3QEgC&#10;AACRBAAADgAAAAAAAAAAAAAAAAAuAgAAZHJzL2Uyb0RvYy54bWxQSwECLQAUAAYACAAAACEAbQJ+&#10;GN0AAAAHAQAADwAAAAAAAAAAAAAAAACiBAAAZHJzL2Rvd25yZXYueG1sUEsFBgAAAAAEAAQA8wAA&#10;AKwFAAAAAA==&#10;" strokecolor="white [3212]">
                      <v:textbox>
                        <w:txbxContent>
                          <w:p w:rsidR="00AC1575" w:rsidRDefault="00AC1575">
                            <m:oMathPara>
                              <m:oMath>
                                <m:r>
                                  <w:rPr>
                                    <w:rFonts w:ascii="Cambria Math" w:hAnsi="Cambria Math" w:cs="AL-Mohanad"/>
                                    <w:sz w:val="36"/>
                                    <w:szCs w:val="36"/>
                                  </w:rPr>
                                  <m:t>-16-17i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18" w:type="dxa"/>
          </w:tcPr>
          <w:p w:rsidR="00F32444" w:rsidRPr="002A7021" w:rsidRDefault="00650AA7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36"/>
                <w:szCs w:val="36"/>
                <w:rtl/>
              </w:rPr>
            </w:pPr>
            <w:r w:rsidRPr="002A7021">
              <w:rPr>
                <w:rFonts w:asciiTheme="majorBidi" w:hAnsiTheme="majorBidi" w:cstheme="majorBidi"/>
                <w:sz w:val="36"/>
                <w:szCs w:val="36"/>
              </w:rPr>
              <w:t>D</w:t>
            </w:r>
          </w:p>
        </w:tc>
        <w:tc>
          <w:tcPr>
            <w:tcW w:w="1831" w:type="dxa"/>
            <w:gridSpan w:val="3"/>
          </w:tcPr>
          <w:p w:rsidR="00F32444" w:rsidRPr="00AC1575" w:rsidRDefault="00D17721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36"/>
                <w:szCs w:val="36"/>
                <w:rtl/>
              </w:rPr>
            </w:pPr>
            <w:r>
              <w:rPr>
                <w:rFonts w:asciiTheme="majorBidi" w:hAnsiTheme="majorBidi" w:cstheme="majorBidi"/>
                <w:noProof/>
                <w:sz w:val="36"/>
                <w:szCs w:val="36"/>
                <w:rtl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14605</wp:posOffset>
                      </wp:positionV>
                      <wp:extent cx="1116330" cy="413385"/>
                      <wp:effectExtent l="11430" t="5080" r="5715" b="10160"/>
                      <wp:wrapNone/>
                      <wp:docPr id="8" name="Text Box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6330" cy="4133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1575" w:rsidRPr="00AC1575" w:rsidRDefault="00AC1575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 w:cs="AL-Mohanad"/>
                                          <w:sz w:val="28"/>
                                          <w:szCs w:val="28"/>
                                        </w:rPr>
                                        <m:t>–16+17i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5" o:spid="_x0000_s1047" type="#_x0000_t202" style="position:absolute;left:0;text-align:left;margin-left:-2.1pt;margin-top:1.15pt;width:87.9pt;height:32.5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e0TSAIAAJEEAAAOAAAAZHJzL2Uyb0RvYy54bWysVNtu3CAQfa/Uf0C8N17vJU2s9Ubppqkq&#10;pRcp6QdgjG1UYCiwa6df3wE2m036VtUPCBg4nDlnxuurSSuyF85LMDUtz2aUCMOhlaav6Y+H23cX&#10;lPjATMsUGFHTR+Hp1ebtm/VoKzGHAVQrHEEQ46vR1nQIwVZF4fkgNPNnYIXBYAdOs4BL1xetYyOi&#10;a1XMZ7PzYgTXWgdceI+7NzlINwm/6wQP37rOi0BUTZFbSKNLYxPHYrNmVe+YHSQ/0GD/wEIzafDR&#10;I9QNC4zsnPwLSkvuwEMXzjjoArpOcpFywGzK2ats7gdmRcoFxfH2KJP/f7D86/67I7KtKRplmEaL&#10;HsQUyAeYSDlbRX1G6ys8dm/xYJgwgD6nXL29A/7TEwPbgZleXDsH4yBYi/zKeLM4uZpxfARpxi/Q&#10;4kNsFyABTZ3TUTyUgyA6+vR49CaS4fHJsjxfLDDEMbYsF4uLRK5g1dNt63z4JECTOKmpQ+8TOtvf&#10;+RDZsOrpSHzMg5LtrVQqLVzfbJUje4Z1cpu+lMCrY8qQsaaXq/kqC/ACIpasOII0fRZJ7TRmm4HL&#10;WfxyzeE+VmbeT1tIL1V9hEhkXxDUMmCfKKnRqBOUqPZH06YqDkyqPEcoZQ7yR8Wz9mFqpuT0PJkT&#10;vWmgfURDHOS+wD7GyQDuNyUj9kRN/a8dc4IS9dmgqZflchmbKC2Wq/dzXLjTSHMaYYYjVE0DJXm6&#10;DbnxdtbJfsCXskIGrrEQOpk8emZ14I91n9Q49GhsrNN1OvX8J9n8AQAA//8DAFBLAwQUAAYACAAA&#10;ACEAnHytl90AAAAHAQAADwAAAGRycy9kb3ducmV2LnhtbEyOwU7DMBBE70j8g7VI3FqnIUohZFMh&#10;EL0hRIoKRydekoh4HcVuG/r1dU/0OJrRm5evJtOLPY2us4ywmEcgiGurO24QPjevs3sQzivWqrdM&#10;CH/kYFVcX+Uq0/bAH7QvfSMChF2mEFrvh0xKV7dklJvbgTh0P3Y0yoc4NlKP6hDgppdxFKXSqI7D&#10;Q6sGem6p/i13BsHVUbp9T8rtVyXXdHzQ+uV7/YZ4ezM9PYLwNPn/MZz1gzoUwamyO9ZO9AizJA5L&#10;hPgOxLleLlIQFUK6TEAWubz0L04AAAD//wMAUEsBAi0AFAAGAAgAAAAhALaDOJL+AAAA4QEAABMA&#10;AAAAAAAAAAAAAAAAAAAAAFtDb250ZW50X1R5cGVzXS54bWxQSwECLQAUAAYACAAAACEAOP0h/9YA&#10;AACUAQAACwAAAAAAAAAAAAAAAAAvAQAAX3JlbHMvLnJlbHNQSwECLQAUAAYACAAAACEA0EntE0gC&#10;AACRBAAADgAAAAAAAAAAAAAAAAAuAgAAZHJzL2Uyb0RvYy54bWxQSwECLQAUAAYACAAAACEAnHyt&#10;l90AAAAHAQAADwAAAAAAAAAAAAAAAACiBAAAZHJzL2Rvd25yZXYueG1sUEsFBgAAAAAEAAQA8wAA&#10;AKwFAAAAAA==&#10;" strokecolor="white [3212]">
                      <v:textbox>
                        <w:txbxContent>
                          <w:p w:rsidR="00AC1575" w:rsidRPr="00AC1575" w:rsidRDefault="00AC1575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AL-Mohanad"/>
                                    <w:sz w:val="28"/>
                                    <w:szCs w:val="28"/>
                                  </w:rPr>
                                  <m:t>–16+17i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43682" w:rsidTr="005C0DE6">
        <w:trPr>
          <w:gridAfter w:val="1"/>
          <w:wAfter w:w="66" w:type="dxa"/>
          <w:trHeight w:val="140"/>
        </w:trPr>
        <w:tc>
          <w:tcPr>
            <w:tcW w:w="10776" w:type="dxa"/>
            <w:gridSpan w:val="11"/>
          </w:tcPr>
          <w:p w:rsidR="00F32444" w:rsidRDefault="00F32444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461CD">
              <w:rPr>
                <w:rFonts w:asciiTheme="majorBidi" w:hAnsiTheme="majorBidi" w:cs="Simple Bold Jut Out" w:hint="cs"/>
                <w:b/>
                <w:bCs/>
                <w:sz w:val="24"/>
                <w:szCs w:val="24"/>
                <w:u w:val="single"/>
                <w:rtl/>
              </w:rPr>
              <w:t>السؤال الثاني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: </w:t>
            </w:r>
            <w:r w:rsidRPr="00E37E1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كمل العبارات الرياضية التالية :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</w:tcPr>
          <w:p w:rsidR="00F32444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</w:t>
            </w:r>
          </w:p>
        </w:tc>
        <w:tc>
          <w:tcPr>
            <w:tcW w:w="10220" w:type="dxa"/>
            <w:gridSpan w:val="10"/>
          </w:tcPr>
          <w:p w:rsidR="00F32444" w:rsidRDefault="00323F2A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نظير الضربي للعدد </w:t>
            </w:r>
            <w:r>
              <w:rPr>
                <w:sz w:val="28"/>
                <w:szCs w:val="28"/>
              </w:rPr>
              <w:t>1.2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هو........................</w:t>
            </w:r>
          </w:p>
        </w:tc>
      </w:tr>
      <w:tr w:rsidR="00843682" w:rsidTr="005C0DE6">
        <w:trPr>
          <w:gridBefore w:val="1"/>
          <w:wBefore w:w="66" w:type="dxa"/>
          <w:trHeight w:val="870"/>
        </w:trPr>
        <w:tc>
          <w:tcPr>
            <w:tcW w:w="556" w:type="dxa"/>
          </w:tcPr>
          <w:p w:rsidR="00F32444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2</w:t>
            </w:r>
          </w:p>
        </w:tc>
        <w:tc>
          <w:tcPr>
            <w:tcW w:w="10220" w:type="dxa"/>
            <w:gridSpan w:val="10"/>
          </w:tcPr>
          <w:p w:rsidR="00F32444" w:rsidRPr="00D7535B" w:rsidRDefault="00D7535B" w:rsidP="00442EF7">
            <w:pPr>
              <w:tabs>
                <w:tab w:val="left" w:pos="1011"/>
                <w:tab w:val="left" w:pos="2675"/>
                <w:tab w:val="center" w:pos="5027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7535B">
              <w:rPr>
                <w:rFonts w:cs="Akhbar MT" w:hint="cs"/>
                <w:sz w:val="28"/>
                <w:szCs w:val="28"/>
                <w:rtl/>
              </w:rPr>
              <w:t>يمكن  ضرب المصفوفات  إذا وفقط إذا كان لهما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.................</w:t>
            </w:r>
          </w:p>
        </w:tc>
      </w:tr>
      <w:tr w:rsidR="00843682" w:rsidTr="005C0DE6">
        <w:trPr>
          <w:gridBefore w:val="1"/>
          <w:wBefore w:w="66" w:type="dxa"/>
          <w:trHeight w:val="1337"/>
        </w:trPr>
        <w:tc>
          <w:tcPr>
            <w:tcW w:w="556" w:type="dxa"/>
          </w:tcPr>
          <w:p w:rsidR="00F32444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3</w:t>
            </w:r>
          </w:p>
        </w:tc>
        <w:tc>
          <w:tcPr>
            <w:tcW w:w="10220" w:type="dxa"/>
            <w:gridSpan w:val="10"/>
          </w:tcPr>
          <w:p w:rsidR="00F32444" w:rsidRDefault="00FD5888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cs="Akhbar MT" w:hint="cs"/>
                <w:sz w:val="36"/>
                <w:szCs w:val="36"/>
                <w:rtl/>
              </w:rPr>
              <w:t>قيم</w:t>
            </w:r>
            <w:r w:rsidR="004E3A5D" w:rsidRPr="006C4F8F">
              <w:rPr>
                <w:rFonts w:cs="Akhbar MT" w:hint="cs"/>
                <w:sz w:val="36"/>
                <w:szCs w:val="36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khbar MT"/>
                  <w:sz w:val="36"/>
                  <w:szCs w:val="36"/>
                </w:rPr>
                <m:t>m</m:t>
              </m:r>
            </m:oMath>
            <w:r w:rsidR="004E3A5D" w:rsidRPr="006C4F8F">
              <w:rPr>
                <w:rFonts w:cs="Akhbar MT" w:hint="cs"/>
                <w:sz w:val="36"/>
                <w:szCs w:val="36"/>
                <w:rtl/>
              </w:rPr>
              <w:t xml:space="preserve"> التي تجعل المصفوفة  </w:t>
            </w:r>
            <w:r w:rsidR="004E3A5D" w:rsidRPr="006C4F8F">
              <w:rPr>
                <w:rFonts w:ascii="Times New Roman" w:eastAsia="Times New Roman" w:hAnsi="Times New Roman" w:cs="Akhbar MT"/>
                <w:position w:val="-30"/>
                <w:sz w:val="36"/>
                <w:szCs w:val="36"/>
              </w:rPr>
              <w:object w:dxaOrig="960" w:dyaOrig="720">
                <v:shape id="_x0000_i1031" type="#_x0000_t75" style="width:66pt;height:41.5pt" o:ole="">
                  <v:imagedata r:id="rId28" o:title=""/>
                </v:shape>
                <o:OLEObject Type="Embed" ProgID="Equation.3" ShapeID="_x0000_i1031" DrawAspect="Content" ObjectID="_1449429295" r:id="rId29"/>
              </w:object>
            </w:r>
            <w:r w:rsidR="004E3A5D" w:rsidRPr="006C4F8F">
              <w:rPr>
                <w:rFonts w:cs="Akhbar MT" w:hint="cs"/>
                <w:sz w:val="36"/>
                <w:szCs w:val="36"/>
                <w:rtl/>
              </w:rPr>
              <w:t xml:space="preserve"> لها نظير ضربي يساوي..........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</w:tcPr>
          <w:p w:rsidR="00F32444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4</w:t>
            </w:r>
          </w:p>
        </w:tc>
        <w:tc>
          <w:tcPr>
            <w:tcW w:w="10220" w:type="dxa"/>
            <w:gridSpan w:val="10"/>
          </w:tcPr>
          <w:p w:rsidR="00F32444" w:rsidRDefault="004E3A5D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53EAC">
              <w:rPr>
                <w:rFonts w:ascii="Simplified Arabic" w:hAnsi="Simplified Arabic" w:cs="Akhbar MT" w:hint="cs"/>
                <w:b/>
                <w:bCs/>
                <w:sz w:val="36"/>
                <w:szCs w:val="36"/>
                <w:rtl/>
              </w:rPr>
              <w:t xml:space="preserve">إذا كان </w:t>
            </w:r>
            <w:r w:rsidRPr="00A53EAC">
              <w:rPr>
                <w:rFonts w:ascii="Simplified Arabic" w:hAnsi="Simplified Arabic" w:cs="Akhbar MT"/>
                <w:b/>
                <w:bCs/>
                <w:sz w:val="36"/>
                <w:szCs w:val="36"/>
              </w:rPr>
              <w:t>A</w:t>
            </w:r>
            <w:r w:rsidRPr="00A53EAC">
              <w:rPr>
                <w:rFonts w:ascii="Simplified Arabic" w:hAnsi="Simplified Arabic" w:cs="Akhbar MT" w:hint="cs"/>
                <w:b/>
                <w:bCs/>
                <w:sz w:val="36"/>
                <w:szCs w:val="36"/>
                <w:rtl/>
              </w:rPr>
              <w:t xml:space="preserve"> من الرتبة </w:t>
            </w:r>
            <w:r w:rsidRPr="00A53EAC">
              <w:rPr>
                <w:rFonts w:ascii="Simplified Arabic" w:hAnsi="Simplified Arabic" w:cs="Rod" w:hint="cs"/>
                <w:b/>
                <w:bCs/>
                <w:sz w:val="36"/>
                <w:szCs w:val="36"/>
                <w:rtl/>
              </w:rPr>
              <w:t xml:space="preserve">3×3 </w:t>
            </w:r>
            <w:r w:rsidRPr="00A53EAC">
              <w:rPr>
                <w:rFonts w:ascii="Simplified Arabic" w:hAnsi="Simplified Arabic" w:cs="Akhbar MT" w:hint="cs"/>
                <w:b/>
                <w:bCs/>
                <w:sz w:val="36"/>
                <w:szCs w:val="36"/>
                <w:rtl/>
              </w:rPr>
              <w:t xml:space="preserve"> فإن</w:t>
            </w:r>
            <w:r w:rsidRPr="00A53EAC">
              <w:rPr>
                <w:rFonts w:ascii="Simplified Arabic" w:hAnsi="Simplified Arabic" w:cs="Rod" w:hint="cs"/>
                <w:b/>
                <w:bCs/>
                <w:sz w:val="36"/>
                <w:szCs w:val="36"/>
                <w:vertAlign w:val="superscript"/>
                <w:rtl/>
              </w:rPr>
              <w:t>3</w:t>
            </w:r>
            <w:r w:rsidRPr="00A53EAC">
              <w:rPr>
                <w:rFonts w:ascii="Simplified Arabic" w:hAnsi="Simplified Arabic" w:cs="Akhbar MT"/>
                <w:b/>
                <w:bCs/>
                <w:sz w:val="36"/>
                <w:szCs w:val="36"/>
              </w:rPr>
              <w:t xml:space="preserve"> A</w:t>
            </w:r>
            <w:r w:rsidRPr="00A53EAC">
              <w:rPr>
                <w:rFonts w:ascii="Simplified Arabic" w:hAnsi="Simplified Arabic" w:cs="Akhbar MT" w:hint="cs"/>
                <w:b/>
                <w:bCs/>
                <w:sz w:val="36"/>
                <w:szCs w:val="36"/>
                <w:rtl/>
              </w:rPr>
              <w:t xml:space="preserve"> من الرتبة  </w:t>
            </w:r>
            <w:r w:rsidRPr="00A53EAC">
              <w:rPr>
                <w:rFonts w:ascii="Simplified Arabic" w:hAnsi="Simplified Arabic" w:cs="Simplified Arabic"/>
                <w:b/>
                <w:bCs/>
                <w:sz w:val="36"/>
                <w:szCs w:val="36"/>
                <w:rtl/>
              </w:rPr>
              <w:t>............</w:t>
            </w:r>
          </w:p>
        </w:tc>
      </w:tr>
      <w:tr w:rsidR="00843682" w:rsidTr="005C0DE6">
        <w:trPr>
          <w:gridBefore w:val="1"/>
          <w:wBefore w:w="66" w:type="dxa"/>
          <w:trHeight w:val="987"/>
        </w:trPr>
        <w:tc>
          <w:tcPr>
            <w:tcW w:w="556" w:type="dxa"/>
          </w:tcPr>
          <w:p w:rsidR="00F32444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5</w:t>
            </w:r>
          </w:p>
        </w:tc>
        <w:tc>
          <w:tcPr>
            <w:tcW w:w="10220" w:type="dxa"/>
            <w:gridSpan w:val="10"/>
          </w:tcPr>
          <w:p w:rsidR="00F32444" w:rsidRPr="004E3A5D" w:rsidRDefault="00AF2929" w:rsidP="00442EF7">
            <w:pPr>
              <w:tabs>
                <w:tab w:val="left" w:pos="1011"/>
              </w:tabs>
              <w:bidi/>
              <w:jc w:val="right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="Simplified Arabic" w:hAnsi="Simplified Arabic" w:cs="Akhbar MT"/>
                <w:b/>
                <w:bCs/>
                <w:sz w:val="36"/>
                <w:szCs w:val="36"/>
              </w:rPr>
              <w:t xml:space="preserve">  =….</w:t>
            </w:r>
            <w:r w:rsidR="004E3A5D" w:rsidRPr="00A53EAC">
              <w:rPr>
                <w:rFonts w:ascii="Simplified Arabic" w:hAnsi="Simplified Arabic" w:cs="Akhbar MT" w:hint="cs"/>
                <w:b/>
                <w:bCs/>
                <w:sz w:val="36"/>
                <w:szCs w:val="36"/>
                <w:rtl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</w:tc>
      </w:tr>
      <w:tr w:rsidR="00843682" w:rsidTr="005C0DE6">
        <w:trPr>
          <w:gridBefore w:val="1"/>
          <w:wBefore w:w="66" w:type="dxa"/>
          <w:trHeight w:val="797"/>
        </w:trPr>
        <w:tc>
          <w:tcPr>
            <w:tcW w:w="556" w:type="dxa"/>
          </w:tcPr>
          <w:p w:rsidR="00F32444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6</w:t>
            </w:r>
          </w:p>
        </w:tc>
        <w:tc>
          <w:tcPr>
            <w:tcW w:w="10220" w:type="dxa"/>
            <w:gridSpan w:val="10"/>
          </w:tcPr>
          <w:p w:rsidR="00442EF7" w:rsidRDefault="00D17721" w:rsidP="00442EF7">
            <w:pPr>
              <w:tabs>
                <w:tab w:val="left" w:pos="1011"/>
                <w:tab w:val="left" w:pos="6704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2367915</wp:posOffset>
                      </wp:positionH>
                      <wp:positionV relativeFrom="paragraph">
                        <wp:posOffset>26035</wp:posOffset>
                      </wp:positionV>
                      <wp:extent cx="2435225" cy="316230"/>
                      <wp:effectExtent l="0" t="0" r="0" b="635"/>
                      <wp:wrapNone/>
                      <wp:docPr id="7" name="Text Box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35225" cy="3162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1628B" w:rsidRPr="00436640" w:rsidRDefault="00E1628B">
                                  <w:pPr>
                                    <w:rPr>
                                      <w:rFonts w:asciiTheme="minorBidi" w:hAnsiTheme="minorBidi" w:cstheme="minorBidi"/>
                                      <w:sz w:val="28"/>
                                      <w:szCs w:val="28"/>
                                    </w:rPr>
                                  </w:pPr>
                                  <w:r w:rsidRPr="00436640">
                                    <w:rPr>
                                      <w:rFonts w:asciiTheme="minorBidi" w:hAnsiTheme="minorBidi" w:cstheme="minorBidi"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sz w:val="28"/>
                                      <w:szCs w:val="28"/>
                                    </w:rPr>
                                    <w:t xml:space="preserve"> (1,5 ) , y (6 , -1 ) z (-1 ,2 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" o:spid="_x0000_s1048" type="#_x0000_t202" style="position:absolute;left:0;text-align:left;margin-left:186.45pt;margin-top:2.05pt;width:191.75pt;height:24.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OeiiAIAABg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nOM&#10;FOmAokc+eHSjBzSbhfL0xlXg9WDAzw+wDzTHVJ251/STQ0rftkRt+bW1um85YRBeFk4mZ0dHHBdA&#10;Nv1bzeAesvM6Ag2N7ULtoBoI0IGmpxM1IRYKm3lxOc3zKUYUbJfZLL+M3CWkOp421vnXXHcoTGps&#10;gfqITvb3zodoSHV0CZc5LQVbCynjwm43t9KiPQGZrOMXE3jmJlVwVjocGxHHHQgS7gi2EG6k/WuZ&#10;5UV6k5eT9WwxnxTrYjop5+likmblTTlLi7K4W38LAWZF1QrGuLoXih8lmBV/R/GhGUbxRBGivsbl&#10;FCoV8/pjkmn8fpdkJzx0pBRdjRcnJ1IFYl8pBmmTyhMhx3nyc/ixylCD4z9WJcogMD9qwA+bIQou&#10;z4/y2mj2BMKwGngD9uE5gUmr7ReMemjNGrvPO2I5RvKNAnGVWVGEXo6LYjrPYWHPLZtzC1EUoGrs&#10;MRqnt37s/52xYtvCTaOclb4GQTYiaiUod4zqIGNov5jU4akI/X2+jl4/HrTVdwAAAP//AwBQSwME&#10;FAAGAAgAAAAhALNHmh7eAAAACAEAAA8AAABkcnMvZG93bnJldi54bWxMj81OwzAQhO9IvIO1SFwQ&#10;ddrmh4Q4FSCBuLb0ATbxNomI11HsNunbY05wHM1o5ptyt5hBXGhyvWUF61UEgrixuudWwfHr/fEJ&#10;hPPIGgfLpOBKDnbV7U2JhbYz7+ly8K0IJewKVNB5PxZSuqYjg25lR+Lgnexk0Ac5tVJPOIdyM8hN&#10;FKXSYM9hocOR3jpqvg9no+D0OT8k+Vx/+GO2j9NX7LPaXpW6v1tenkF4WvxfGH7xAzpUgam2Z9ZO&#10;DAq22SYPUQXxGkTwsySNQdQKkm0Osirl/wPVDwAAAP//AwBQSwECLQAUAAYACAAAACEAtoM4kv4A&#10;AADhAQAAEwAAAAAAAAAAAAAAAAAAAAAAW0NvbnRlbnRfVHlwZXNdLnhtbFBLAQItABQABgAIAAAA&#10;IQA4/SH/1gAAAJQBAAALAAAAAAAAAAAAAAAAAC8BAABfcmVscy8ucmVsc1BLAQItABQABgAIAAAA&#10;IQCd2OeiiAIAABgFAAAOAAAAAAAAAAAAAAAAAC4CAABkcnMvZTJvRG9jLnhtbFBLAQItABQABgAI&#10;AAAAIQCzR5oe3gAAAAgBAAAPAAAAAAAAAAAAAAAAAOIEAABkcnMvZG93bnJldi54bWxQSwUGAAAA&#10;AAQABADzAAAA7QUAAAAA&#10;" stroked="f">
                      <v:textbox>
                        <w:txbxContent>
                          <w:p w:rsidR="00E1628B" w:rsidRPr="00436640" w:rsidRDefault="00E1628B">
                            <w:pPr>
                              <w:rPr>
                                <w:rFonts w:asciiTheme="minorBidi" w:hAnsiTheme="minorBidi" w:cstheme="minorBidi"/>
                                <w:sz w:val="28"/>
                                <w:szCs w:val="28"/>
                              </w:rPr>
                            </w:pPr>
                            <w:r w:rsidRPr="00436640">
                              <w:rPr>
                                <w:rFonts w:asciiTheme="minorBidi" w:hAnsiTheme="minorBidi" w:cstheme="minorBidi"/>
                                <w:sz w:val="28"/>
                                <w:szCs w:val="28"/>
                              </w:rPr>
                              <w:t>X</w:t>
                            </w:r>
                            <w:r>
                              <w:rPr>
                                <w:rFonts w:asciiTheme="minorBidi" w:hAnsiTheme="minorBidi" w:cstheme="minorBidi"/>
                                <w:sz w:val="28"/>
                                <w:szCs w:val="28"/>
                              </w:rPr>
                              <w:t xml:space="preserve"> (1,5 ) , y (6 , -1 ) z (-1 ,2 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36640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مساحة المثلث الذي رؤوسة  </w:t>
            </w:r>
            <w:r w:rsidR="00436640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</w:r>
            <w:r w:rsidR="00436640">
              <w:rPr>
                <w:rFonts w:asciiTheme="majorBidi" w:hAnsiTheme="majorBidi" w:cstheme="majorBidi" w:hint="cs"/>
                <w:sz w:val="28"/>
                <w:szCs w:val="28"/>
                <w:rtl/>
              </w:rPr>
              <w:t>هي ..............</w:t>
            </w:r>
          </w:p>
        </w:tc>
      </w:tr>
      <w:tr w:rsidR="00843682" w:rsidTr="005C0DE6">
        <w:trPr>
          <w:gridBefore w:val="1"/>
          <w:wBefore w:w="66" w:type="dxa"/>
          <w:trHeight w:val="140"/>
        </w:trPr>
        <w:tc>
          <w:tcPr>
            <w:tcW w:w="556" w:type="dxa"/>
          </w:tcPr>
          <w:p w:rsidR="00F32444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7</w:t>
            </w:r>
          </w:p>
        </w:tc>
        <w:tc>
          <w:tcPr>
            <w:tcW w:w="10220" w:type="dxa"/>
            <w:gridSpan w:val="10"/>
          </w:tcPr>
          <w:p w:rsidR="00F32444" w:rsidRDefault="00442EF7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D83D83">
              <w:rPr>
                <w:rFonts w:ascii="Traditional Arabic" w:hAnsi="Traditional Arabic" w:cs="Traditional Arabic"/>
                <w:b/>
                <w:bCs/>
                <w:noProof/>
                <w:sz w:val="32"/>
                <w:szCs w:val="32"/>
                <w:rtl/>
              </w:rPr>
              <w:t xml:space="preserve">خارج قسمة </w:t>
            </w:r>
            <w:r w:rsidRPr="00D83D83">
              <w:rPr>
                <w:rFonts w:ascii="Traditional Arabic" w:hAnsi="Traditional Arabic" w:cs="Traditional Arabic"/>
                <w:b/>
                <w:bCs/>
                <w:noProof/>
                <w:position w:val="-10"/>
                <w:sz w:val="32"/>
                <w:szCs w:val="32"/>
              </w:rPr>
              <w:object w:dxaOrig="3300" w:dyaOrig="360">
                <v:shape id="_x0000_i1032" type="#_x0000_t75" style="width:300.5pt;height:32.5pt" o:ole="">
                  <v:imagedata r:id="rId30" o:title=""/>
                </v:shape>
                <o:OLEObject Type="Embed" ProgID="Equation.3" ShapeID="_x0000_i1032" DrawAspect="Content" ObjectID="_1449429296" r:id="rId31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ab/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يساوي.............</w:t>
            </w:r>
          </w:p>
        </w:tc>
      </w:tr>
      <w:tr w:rsidR="00843682" w:rsidTr="005C0DE6">
        <w:trPr>
          <w:gridBefore w:val="1"/>
          <w:wBefore w:w="66" w:type="dxa"/>
          <w:trHeight w:val="854"/>
        </w:trPr>
        <w:tc>
          <w:tcPr>
            <w:tcW w:w="556" w:type="dxa"/>
          </w:tcPr>
          <w:p w:rsidR="00F32444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lastRenderedPageBreak/>
              <w:t>8</w:t>
            </w:r>
          </w:p>
        </w:tc>
        <w:tc>
          <w:tcPr>
            <w:tcW w:w="10220" w:type="dxa"/>
            <w:gridSpan w:val="10"/>
          </w:tcPr>
          <w:p w:rsidR="00F32444" w:rsidRDefault="00FC72D9" w:rsidP="00FC72D9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hint="cs"/>
                <w:sz w:val="36"/>
                <w:szCs w:val="36"/>
                <w:rtl/>
              </w:rPr>
              <w:t>ال</w:t>
            </w:r>
            <w:r w:rsidRPr="006C1570">
              <w:rPr>
                <w:rFonts w:hint="cs"/>
                <w:sz w:val="36"/>
                <w:szCs w:val="36"/>
                <w:rtl/>
              </w:rPr>
              <w:t xml:space="preserve">داله </w:t>
            </w:r>
            <w:r>
              <w:rPr>
                <w:rFonts w:hint="cs"/>
                <w:sz w:val="36"/>
                <w:szCs w:val="36"/>
                <w:rtl/>
              </w:rPr>
              <w:t>ال</w:t>
            </w:r>
            <w:r w:rsidRPr="006C1570">
              <w:rPr>
                <w:rFonts w:hint="cs"/>
                <w:sz w:val="36"/>
                <w:szCs w:val="36"/>
                <w:rtl/>
              </w:rPr>
              <w:t xml:space="preserve">عكسية للدالة  </w:t>
            </w:r>
            <m:oMath>
              <m:f>
                <m:fPr>
                  <m:ctrlPr>
                    <w:rPr>
                      <w:rFonts w:ascii="Cambria Math" w:hAnsi="Cambria Math" w:cs="PalatinoLTStd-Italic"/>
                      <w:i/>
                      <w:iCs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PalatinoLTStd-Italic"/>
                      <w:sz w:val="36"/>
                      <w:szCs w:val="36"/>
                    </w:rPr>
                    <m:t>3x-5</m:t>
                  </m:r>
                </m:num>
                <m:den>
                  <m:r>
                    <w:rPr>
                      <w:rFonts w:ascii="Cambria Math" w:hAnsi="Cambria Math" w:cs="PalatinoLTStd-Italic"/>
                      <w:sz w:val="36"/>
                      <w:szCs w:val="36"/>
                    </w:rPr>
                    <m:t>2</m:t>
                  </m:r>
                </m:den>
              </m:f>
            </m:oMath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FD5888">
              <w:rPr>
                <w:rFonts w:asciiTheme="majorBidi" w:hAnsiTheme="majorBidi" w:cstheme="majorBidi"/>
                <w:sz w:val="28"/>
                <w:szCs w:val="28"/>
              </w:rPr>
              <w:t>f(x)=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هي   ........</w:t>
            </w:r>
          </w:p>
        </w:tc>
      </w:tr>
      <w:tr w:rsidR="00843682" w:rsidTr="005C0DE6">
        <w:trPr>
          <w:gridBefore w:val="1"/>
          <w:wBefore w:w="66" w:type="dxa"/>
          <w:trHeight w:val="1106"/>
        </w:trPr>
        <w:tc>
          <w:tcPr>
            <w:tcW w:w="556" w:type="dxa"/>
          </w:tcPr>
          <w:p w:rsidR="00F32444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9</w:t>
            </w:r>
          </w:p>
        </w:tc>
        <w:tc>
          <w:tcPr>
            <w:tcW w:w="10220" w:type="dxa"/>
            <w:gridSpan w:val="10"/>
          </w:tcPr>
          <w:p w:rsidR="00F32444" w:rsidRDefault="00F84D48" w:rsidP="002C0BD8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6C1570">
              <w:rPr>
                <w:rFonts w:hint="cs"/>
                <w:sz w:val="36"/>
                <w:szCs w:val="36"/>
                <w:rtl/>
              </w:rPr>
              <w:t xml:space="preserve">تبسيط  </w:t>
            </w:r>
            <w:r>
              <w:rPr>
                <w:rFonts w:hint="cs"/>
                <w:sz w:val="36"/>
                <w:szCs w:val="36"/>
                <w:rtl/>
              </w:rPr>
              <w:t xml:space="preserve">                           </w:t>
            </w:r>
            <w:r>
              <w:rPr>
                <w:sz w:val="36"/>
                <w:szCs w:val="36"/>
              </w:rPr>
              <w:t xml:space="preserve"> =                                                                   </w:t>
            </w:r>
            <w:r w:rsidRPr="006C1570">
              <w:rPr>
                <w:rFonts w:hint="cs"/>
                <w:sz w:val="36"/>
                <w:szCs w:val="36"/>
                <w:rtl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36"/>
                      <w:szCs w:val="36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6"/>
                              <w:szCs w:val="3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</w:rPr>
                            <m:t>8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6"/>
                              <w:szCs w:val="3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</w:rPr>
                            <m:t>7</m:t>
                          </m:r>
                        </m:sup>
                      </m:sSup>
                    </m:den>
                  </m:f>
                </m:e>
              </m:rad>
            </m:oMath>
          </w:p>
        </w:tc>
      </w:tr>
      <w:tr w:rsidR="00843682" w:rsidTr="005C0DE6">
        <w:trPr>
          <w:gridBefore w:val="1"/>
          <w:wBefore w:w="66" w:type="dxa"/>
          <w:trHeight w:val="553"/>
        </w:trPr>
        <w:tc>
          <w:tcPr>
            <w:tcW w:w="556" w:type="dxa"/>
          </w:tcPr>
          <w:p w:rsidR="00F32444" w:rsidRDefault="00F32444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10</w:t>
            </w:r>
          </w:p>
        </w:tc>
        <w:tc>
          <w:tcPr>
            <w:tcW w:w="10220" w:type="dxa"/>
            <w:gridSpan w:val="10"/>
          </w:tcPr>
          <w:p w:rsidR="00F32444" w:rsidRDefault="00D17721" w:rsidP="00F84D48">
            <w:pPr>
              <w:tabs>
                <w:tab w:val="left" w:pos="1011"/>
                <w:tab w:val="left" w:pos="4226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3924935</wp:posOffset>
                      </wp:positionH>
                      <wp:positionV relativeFrom="paragraph">
                        <wp:posOffset>38100</wp:posOffset>
                      </wp:positionV>
                      <wp:extent cx="1661795" cy="290195"/>
                      <wp:effectExtent l="10160" t="9525" r="13970" b="5080"/>
                      <wp:wrapNone/>
                      <wp:docPr id="4" name="Text Box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61795" cy="2901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1628B" w:rsidRDefault="00D17721" w:rsidP="00F84D48"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x-5</m:t>
                                        </m:r>
                                      </m:e>
                                    </m:rad>
                                  </m:oMath>
                                  <w:r w:rsidR="00E1628B">
                                    <w:t xml:space="preserve">    +1 = 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8" o:spid="_x0000_s1049" type="#_x0000_t202" style="position:absolute;left:0;text-align:left;margin-left:309.05pt;margin-top:3pt;width:130.85pt;height:22.8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6QOHSQIAAJAEAAAOAAAAZHJzL2Uyb0RvYy54bWysVNtu2zAMfR+wfxD0vjrOkrYx6hRdug4D&#10;ugvQ7gNkWbaFSaImKbG7ry8lpWmyvQ3zgyBedEgekr66nrQiO+G8BFPT8mxGiTAcWmn6mv54vHt3&#10;SYkPzLRMgRE1fRKeXq/fvrkabSXmMIBqhSMIYnw12poOIdiqKDwfhGb+DKwwaOzAaRZQdH3ROjYi&#10;ulbFfDY7L0ZwrXXAhfeovc1Guk74XSd4+NZ1XgSiaoq5hXS6dDbxLNZXrOods4Pk+zTYP2ShmTQY&#10;9AB1ywIjWyf/gtKSO/DQhTMOuoCuk1ykGrCacvZHNQ8DsyLVguR4e6DJ/z9Y/nX33RHZ1nRBiWEa&#10;W/QopkA+wEQuLiM9o/UVej1Y9AsT6rHNqVRv74H/9MTAZmCmFzfOwTgI1mJ6ZXxZHD3NOD6CNOMX&#10;aDEO2wZIQFPndOQO2SCIjm16OrQm5sJjyPPz8mK1pISjbb6alXiPIVj18to6Hz4J0CReauqw9Qmd&#10;7e59yK4vLjGYByXbO6lUElzfbJQjO4Zjcpe+PfqJmzJkrOlqOV9mAk4g4sSKA0jTZ5LUVmO1Gbic&#10;xS8Cswr1OJhZn1RYSRr6CJHqOomsZcA1UVLX9PIIJbL90bQJMTCp8h2hlNnTHxnP3IepmVKj5+9j&#10;CrE3DbRP2BAHeS1wjfEygPtNyYgrUVP/a8ucoER9NtjUVblYxB1KwmJ5MUfBHVuaYwszHKFqGijJ&#10;103Ie7e1TvYDRsoMGbjBQehk6tFrVvv8cewTG/sVjXt1LCev1x/J+hkAAP//AwBQSwMEFAAGAAgA&#10;AAAhAPHfzSzeAAAACAEAAA8AAABkcnMvZG93bnJldi54bWxMj8FOwzAQRO9I/QdrkbhRJxWkaRqn&#10;qkD0hhABlR6deEmixusodtvA17Oc4LajGc3OyzeT7cUZR985UhDPIxBItTMdNQre355uUxA+aDK6&#10;d4QKvtDDpphd5Toz7kKveC5DI7iEfKYVtCEMmZS+btFqP3cDEnufbrQ6sBwbaUZ94XLby0UUJdLq&#10;jvhDqwd8aLE+lierwNdRsn+5K/cfldzh98qYx8PuWamb62m7BhFwCn9h+J3P06HgTZU7kfGiV5DE&#10;acxRPhiJ/XS5YpRKwX28BFnk8j9A8QMAAP//AwBQSwECLQAUAAYACAAAACEAtoM4kv4AAADhAQAA&#10;EwAAAAAAAAAAAAAAAAAAAAAAW0NvbnRlbnRfVHlwZXNdLnhtbFBLAQItABQABgAIAAAAIQA4/SH/&#10;1gAAAJQBAAALAAAAAAAAAAAAAAAAAC8BAABfcmVscy8ucmVsc1BLAQItABQABgAIAAAAIQB56QOH&#10;SQIAAJAEAAAOAAAAAAAAAAAAAAAAAC4CAABkcnMvZTJvRG9jLnhtbFBLAQItABQABgAIAAAAIQDx&#10;380s3gAAAAgBAAAPAAAAAAAAAAAAAAAAAKMEAABkcnMvZG93bnJldi54bWxQSwUGAAAAAAQABADz&#10;AAAArgUAAAAA&#10;" strokecolor="white [3212]">
                      <v:textbox>
                        <w:txbxContent>
                          <w:p w:rsidR="00E1628B" w:rsidRDefault="00D17721" w:rsidP="00F84D48"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3x-5</m:t>
                                  </m:r>
                                </m:e>
                              </m:rad>
                            </m:oMath>
                            <w:r w:rsidR="00E1628B">
                              <w:t xml:space="preserve">    +1 = 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84D4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حل المعادلة  </w:t>
            </w:r>
            <w:r w:rsidR="00F84D48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</w:r>
            <w:r w:rsidR="00F84D48">
              <w:rPr>
                <w:rFonts w:asciiTheme="majorBidi" w:hAnsiTheme="majorBidi" w:cstheme="majorBidi" w:hint="cs"/>
                <w:sz w:val="28"/>
                <w:szCs w:val="28"/>
                <w:rtl/>
              </w:rPr>
              <w:t>هو .........</w:t>
            </w:r>
          </w:p>
        </w:tc>
      </w:tr>
      <w:tr w:rsidR="00843682" w:rsidTr="005C0DE6">
        <w:trPr>
          <w:gridAfter w:val="1"/>
          <w:wAfter w:w="66" w:type="dxa"/>
          <w:trHeight w:val="573"/>
        </w:trPr>
        <w:tc>
          <w:tcPr>
            <w:tcW w:w="10776" w:type="dxa"/>
            <w:gridSpan w:val="11"/>
          </w:tcPr>
          <w:p w:rsidR="00F32444" w:rsidRDefault="00F32444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323F2A">
              <w:rPr>
                <w:rFonts w:asciiTheme="majorBidi" w:hAnsiTheme="majorBidi" w:cs="Simple Bold Jut Out" w:hint="cs"/>
                <w:sz w:val="28"/>
                <w:szCs w:val="28"/>
                <w:u w:val="single"/>
                <w:rtl/>
              </w:rPr>
              <w:t>السؤال الثالث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E37E16" w:rsidRPr="00E37E1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: </w:t>
            </w:r>
            <w:r w:rsidRPr="00E37E1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ضع علامة صح او علامة خ</w:t>
            </w:r>
            <w:r w:rsidR="00E37E16" w:rsidRPr="00E37E1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ط</w:t>
            </w:r>
            <w:r w:rsidRPr="00E37E1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ء امام كل عب</w:t>
            </w:r>
            <w:r w:rsidR="00E37E16" w:rsidRPr="00E37E1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رة رياضية</w:t>
            </w:r>
          </w:p>
        </w:tc>
      </w:tr>
      <w:tr w:rsidR="00843682" w:rsidRPr="005C0DE6" w:rsidTr="005C0DE6">
        <w:trPr>
          <w:gridBefore w:val="1"/>
          <w:wBefore w:w="66" w:type="dxa"/>
          <w:trHeight w:val="524"/>
        </w:trPr>
        <w:tc>
          <w:tcPr>
            <w:tcW w:w="556" w:type="dxa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  <w:r w:rsidRPr="005C0DE6">
              <w:rPr>
                <w:rFonts w:asciiTheme="majorBidi" w:hAnsiTheme="majorBidi" w:cstheme="majorBidi" w:hint="cs"/>
                <w:rtl/>
              </w:rPr>
              <w:t>1</w:t>
            </w:r>
          </w:p>
        </w:tc>
        <w:tc>
          <w:tcPr>
            <w:tcW w:w="9093" w:type="dxa"/>
            <w:gridSpan w:val="8"/>
          </w:tcPr>
          <w:p w:rsidR="00E37E16" w:rsidRPr="005C0DE6" w:rsidRDefault="00C17DCC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rtl/>
              </w:rPr>
            </w:pPr>
            <w:r w:rsidRPr="005C0DE6">
              <w:rPr>
                <w:rFonts w:hint="cs"/>
                <w:rtl/>
              </w:rPr>
              <w:t xml:space="preserve">العدد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-25</m:t>
                  </m:r>
                </m:e>
              </m:rad>
            </m:oMath>
            <w:r w:rsidRPr="005C0DE6">
              <w:rPr>
                <w:rFonts w:hint="cs"/>
                <w:rtl/>
              </w:rPr>
              <w:t xml:space="preserve">  ينتمي لمجوعة الاعداد </w:t>
            </w:r>
            <w:r w:rsidR="002C0BD8" w:rsidRPr="005C0DE6">
              <w:rPr>
                <w:rFonts w:hint="cs"/>
                <w:rtl/>
              </w:rPr>
              <w:t xml:space="preserve">  </w:t>
            </w:r>
            <w:r w:rsidRPr="005C0DE6">
              <w:t>R</w:t>
            </w:r>
          </w:p>
        </w:tc>
        <w:tc>
          <w:tcPr>
            <w:tcW w:w="1127" w:type="dxa"/>
            <w:gridSpan w:val="2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</w:p>
        </w:tc>
      </w:tr>
      <w:tr w:rsidR="00843682" w:rsidRPr="005C0DE6" w:rsidTr="005C0DE6">
        <w:trPr>
          <w:gridBefore w:val="1"/>
          <w:wBefore w:w="66" w:type="dxa"/>
          <w:trHeight w:val="1033"/>
        </w:trPr>
        <w:tc>
          <w:tcPr>
            <w:tcW w:w="556" w:type="dxa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  <w:r w:rsidRPr="005C0DE6">
              <w:rPr>
                <w:rFonts w:asciiTheme="majorBidi" w:hAnsiTheme="majorBidi" w:cstheme="majorBidi" w:hint="cs"/>
                <w:rtl/>
              </w:rPr>
              <w:t>2</w:t>
            </w:r>
          </w:p>
        </w:tc>
        <w:tc>
          <w:tcPr>
            <w:tcW w:w="9093" w:type="dxa"/>
            <w:gridSpan w:val="8"/>
          </w:tcPr>
          <w:p w:rsidR="00E37E16" w:rsidRPr="005C0DE6" w:rsidRDefault="00D17721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316865</wp:posOffset>
                      </wp:positionH>
                      <wp:positionV relativeFrom="paragraph">
                        <wp:posOffset>62230</wp:posOffset>
                      </wp:positionV>
                      <wp:extent cx="1407160" cy="598170"/>
                      <wp:effectExtent l="2540" t="0" r="0" b="0"/>
                      <wp:wrapNone/>
                      <wp:docPr id="2" name="Text Box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7160" cy="5981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1628B" w:rsidRDefault="00E1628B" w:rsidP="00323F2A">
                                  <w:pPr>
                                    <w:jc w:val="right"/>
                                  </w:pPr>
                                  <w:r w:rsidRPr="00323F2A">
                                    <w:rPr>
                                      <w:rFonts w:hint="cs"/>
                                      <w:noProof/>
                                    </w:rPr>
                                    <w:drawing>
                                      <wp:inline distT="0" distB="0" distL="0" distR="0" wp14:anchorId="76C3686C" wp14:editId="4189F0FE">
                                        <wp:extent cx="1088781" cy="571500"/>
                                        <wp:effectExtent l="19050" t="0" r="0" b="0"/>
                                        <wp:docPr id="6" name="Picture 2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XVN.png"/>
                                                <pic:cNvPicPr/>
                                              </pic:nvPicPr>
                                              <pic:blipFill>
                                                <a:blip r:embed="rId32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089116" cy="57167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9" o:spid="_x0000_s1050" type="#_x0000_t202" style="position:absolute;left:0;text-align:left;margin-left:24.95pt;margin-top:4.9pt;width:110.8pt;height:47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IyuhQIAABgFAAAOAAAAZHJzL2Uyb0RvYy54bWysVNuO2yAQfa/Uf0C8Z32Rc7G1zmo3aapK&#10;24u02w8ggGNUGyiQ2Nuq/94BkjTdtlJV1Q8YmOEwM+cM1zdj36EDN1YoWePsKsWIS6qYkLsaf3zc&#10;TBYYWUckI52SvMZP3OKb5csX14OueK5a1TFuEIBIWw26xq1zukoSS1veE3ulNJdgbJTpiYOl2SXM&#10;kAHQ+y7J03SWDMowbRTl1sLuOhrxMuA3DafufdNY7lBXY4jNhdGEcevHZHlNqp0huhX0GAb5hyh6&#10;IiRceoZaE0fQ3ohfoHpBjbKqcVdU9YlqGkF5yAGyydJn2Ty0RPOQCxTH6nOZ7P+Dpe8OHwwSrMY5&#10;RpL0QNEjHx26UyOalr48g7YVeD1o8HMj7APNIVWr7xX9ZJFUq5bIHb81Rg0tJwzCy/zJ5OJoxLEe&#10;ZDu8VQzuIXunAtDYmN7XDqqBAB1oejpT42Oh/soinWczMFGwTctFNg/cJaQ6ndbGutdc9chPamyA&#10;+oBODvfW+WhIdXLxl1nVCbYRXRcWZrdddQYdCMhkE76QwDO3TnpnqfyxiBh3IEi4w9t8uIH2r2WW&#10;F+ldXk42s8V8UmyK6aScp4tJmpV35SwtymK9+eYDzIqqFYxxeS8kP0kwK/6O4mMzRPEEEaKhxuU0&#10;n0aK/phkGr7fJdkLBx3Zib7Gi7MTqTyxrySDtEnliOjiPPk5/FBlqMHpH6oSZOCZjxpw43aMgitO&#10;8toq9gTCMAp4A4rhOYFJq8wXjAZozRrbz3tiOEbdGwniKrOi8L0cFsV0nsPCXFq2lxYiKUDV2GEU&#10;pysX+3+vjdi1cFOUs1S3IMhGBK145caojjKG9gtJHZ8K39+X6+D140FbfgcAAP//AwBQSwMEFAAG&#10;AAgAAAAhAO17YePdAAAACAEAAA8AAABkcnMvZG93bnJldi54bWxMj0FOwzAQRfdI3MGaSmwQtVul&#10;DQlxKkACsW3pAZx4mkSNx1HsNuntGVawHP2nP+8Xu9n14opj6DxpWC0VCKTa244aDcfvj6dnECEa&#10;sqb3hBpuGGBX3t8VJrd+oj1eD7ERXEIhNxraGIdcylC36ExY+gGJs5MfnYl8jo20o5m43PVyrdRW&#10;OtMRf2jNgO8t1ufDxWk4fU2Pm2yqPuMx3SfbN9Ollb9p/bCYX19ARJzjHwy/+qwOJTtV/kI2iF5D&#10;kmVMash4AMfrdLUBUTGnEgWyLOT/AeUPAAAA//8DAFBLAQItABQABgAIAAAAIQC2gziS/gAAAOEB&#10;AAATAAAAAAAAAAAAAAAAAAAAAABbQ29udGVudF9UeXBlc10ueG1sUEsBAi0AFAAGAAgAAAAhADj9&#10;If/WAAAAlAEAAAsAAAAAAAAAAAAAAAAALwEAAF9yZWxzLy5yZWxzUEsBAi0AFAAGAAgAAAAhAGYI&#10;jK6FAgAAGAUAAA4AAAAAAAAAAAAAAAAALgIAAGRycy9lMm9Eb2MueG1sUEsBAi0AFAAGAAgAAAAh&#10;AO17YePdAAAACAEAAA8AAAAAAAAAAAAAAAAA3wQAAGRycy9kb3ducmV2LnhtbFBLBQYAAAAABAAE&#10;APMAAADpBQAAAAA=&#10;" stroked="f">
                      <v:textbox>
                        <w:txbxContent>
                          <w:p w:rsidR="00E1628B" w:rsidRDefault="00E1628B" w:rsidP="00323F2A">
                            <w:pPr>
                              <w:jc w:val="right"/>
                            </w:pPr>
                            <w:r w:rsidRPr="00323F2A">
                              <w:rPr>
                                <w:rFonts w:hint="cs"/>
                                <w:noProof/>
                              </w:rPr>
                              <w:drawing>
                                <wp:inline distT="0" distB="0" distL="0" distR="0" wp14:anchorId="76C3686C" wp14:editId="4189F0FE">
                                  <wp:extent cx="1088781" cy="571500"/>
                                  <wp:effectExtent l="19050" t="0" r="0" b="0"/>
                                  <wp:docPr id="6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XVN.png"/>
                                          <pic:cNvPicPr/>
                                        </pic:nvPicPr>
                                        <pic:blipFill>
                                          <a:blip r:embed="rId32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89116" cy="57167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17DCC" w:rsidRPr="005C0DE6">
              <w:rPr>
                <w:rFonts w:asciiTheme="majorBidi" w:hAnsiTheme="majorBidi" w:cstheme="majorBidi" w:hint="cs"/>
                <w:rtl/>
              </w:rPr>
              <w:t xml:space="preserve">مدي الدالة المرسومة هو </w:t>
            </w:r>
            <m:oMath>
              <m:r>
                <w:rPr>
                  <w:rFonts w:ascii="Cambria Math" w:hAnsi="Cambria Math"/>
                </w:rPr>
                <m:t xml:space="preserve">     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cs="PalatinoLTStd-Italic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 w:cs="PalatinoLTStd-Roman"/>
                    </w:rPr>
                    <m:t>(</m:t>
                  </m:r>
                  <m:r>
                    <w:rPr>
                      <w:rFonts w:ascii="Cambria Math" w:hAnsi="Cambria Math" w:cs="PalatinoLTStd-Italic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PalatinoLTStd-Roman"/>
                    </w:rPr>
                    <m:t>)</m:t>
                  </m:r>
                  <m:r>
                    <w:rPr>
                      <w:rFonts w:ascii="Cambria Math" w:hAnsi="Cambria Math"/>
                    </w:rPr>
                    <m:t>⋮</m:t>
                  </m:r>
                  <m:r>
                    <w:rPr>
                      <w:rFonts w:ascii="Cambria Math" w:hAnsi="Cambria Math" w:cs="PalatinoLTStd-Italic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 w:cs="PalatinoLTStd-Roman"/>
                    </w:rPr>
                    <m:t>(</m:t>
                  </m:r>
                  <m:r>
                    <w:rPr>
                      <w:rFonts w:ascii="Cambria Math" w:hAnsi="Cambria Math" w:cs="PalatinoLTStd-Italic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PalatinoLTStd-Roman"/>
                    </w:rPr>
                    <m:t>)≤-4</m:t>
                  </m:r>
                </m:e>
              </m:d>
            </m:oMath>
          </w:p>
        </w:tc>
        <w:tc>
          <w:tcPr>
            <w:tcW w:w="1127" w:type="dxa"/>
            <w:gridSpan w:val="2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</w:p>
        </w:tc>
      </w:tr>
      <w:tr w:rsidR="00843682" w:rsidRPr="005C0DE6" w:rsidTr="005C0DE6">
        <w:trPr>
          <w:gridBefore w:val="1"/>
          <w:wBefore w:w="66" w:type="dxa"/>
          <w:trHeight w:val="462"/>
        </w:trPr>
        <w:tc>
          <w:tcPr>
            <w:tcW w:w="556" w:type="dxa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  <w:r w:rsidRPr="005C0DE6">
              <w:rPr>
                <w:rFonts w:asciiTheme="majorBidi" w:hAnsiTheme="majorBidi" w:cstheme="majorBidi" w:hint="cs"/>
                <w:rtl/>
              </w:rPr>
              <w:t>3</w:t>
            </w:r>
          </w:p>
        </w:tc>
        <w:tc>
          <w:tcPr>
            <w:tcW w:w="9093" w:type="dxa"/>
            <w:gridSpan w:val="8"/>
          </w:tcPr>
          <w:p w:rsidR="00E37E16" w:rsidRPr="005C0DE6" w:rsidRDefault="00347C6C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rtl/>
              </w:rPr>
            </w:pPr>
            <w:r w:rsidRPr="005C0DE6">
              <w:rPr>
                <w:rFonts w:hint="cs"/>
                <w:rtl/>
              </w:rPr>
              <w:t xml:space="preserve">مجال الدالة </w:t>
            </w:r>
            <w:r w:rsidRPr="005C0DE6">
              <w:rPr>
                <w:rFonts w:ascii="PalatinoLTStd-Italic" w:hAnsi="PalatinoLTStd-Italic" w:cs="PalatinoLTStd-Italic"/>
                <w:i/>
                <w:iCs/>
              </w:rPr>
              <w:t>f</w:t>
            </w:r>
            <w:r w:rsidRPr="005C0DE6">
              <w:rPr>
                <w:rFonts w:ascii="PalatinoLTStd-Roman" w:hAnsi="PalatinoLTStd-Roman" w:cs="PalatinoLTStd-Roman"/>
              </w:rPr>
              <w:t>(</w:t>
            </w:r>
            <w:r w:rsidRPr="005C0DE6">
              <w:rPr>
                <w:rFonts w:ascii="PalatinoLTStd-Italic" w:hAnsi="PalatinoLTStd-Italic" w:cs="PalatinoLTStd-Italic"/>
                <w:i/>
                <w:iCs/>
              </w:rPr>
              <w:t>x</w:t>
            </w:r>
            <w:r w:rsidRPr="005C0DE6">
              <w:rPr>
                <w:rFonts w:ascii="PalatinoLTStd-Roman" w:hAnsi="PalatinoLTStd-Roman" w:cs="PalatinoLTStd-Roman"/>
              </w:rPr>
              <w:t xml:space="preserve">) </w:t>
            </w:r>
            <w:r w:rsidRPr="005C0DE6">
              <w:rPr>
                <w:rFonts w:ascii="UniMath-Regular" w:hAnsi="UniMath-Regular" w:cs="UniMath-Regular"/>
              </w:rPr>
              <w:t>= 2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UniMath-Regular"/>
                      <w:i/>
                    </w:rPr>
                  </m:ctrlPr>
                </m:dPr>
                <m:e>
                  <m:r>
                    <w:rPr>
                      <w:rFonts w:ascii="Cambria Math" w:hAnsi="Cambria Math" w:cs="UniMath-Regular"/>
                    </w:rPr>
                    <m:t>x</m:t>
                  </m:r>
                </m:e>
              </m:d>
            </m:oMath>
            <w:r w:rsidRPr="005C0DE6">
              <w:rPr>
                <w:rFonts w:ascii="UniMath-Regular" w:hAnsi="UniMath-Regular" w:cs="UniMath-Regular"/>
              </w:rPr>
              <w:t xml:space="preserve">  </w:t>
            </w:r>
            <w:r w:rsidRPr="005C0DE6">
              <w:rPr>
                <w:rFonts w:hint="cs"/>
                <w:rtl/>
              </w:rPr>
              <w:t xml:space="preserve"> هو</w:t>
            </w:r>
            <w:r w:rsidRPr="005C0DE6">
              <w:rPr>
                <w:rFonts w:asciiTheme="majorBidi" w:hAnsiTheme="majorBidi" w:cstheme="majorBidi" w:hint="cs"/>
                <w:rtl/>
              </w:rPr>
              <w:t xml:space="preserve"> </w:t>
            </w:r>
            <w:r w:rsidR="00323F2A" w:rsidRPr="005C0DE6">
              <w:rPr>
                <w:rFonts w:asciiTheme="majorBidi" w:hAnsiTheme="majorBidi" w:cstheme="majorBidi" w:hint="cs"/>
                <w:rtl/>
              </w:rPr>
              <w:t xml:space="preserve">     </w:t>
            </w:r>
            <w:r w:rsidRPr="005C0DE6">
              <w:t>R</w:t>
            </w:r>
            <w:r w:rsidRPr="005C0DE6">
              <w:rPr>
                <w:vertAlign w:val="superscript"/>
              </w:rPr>
              <w:t>+</w:t>
            </w:r>
          </w:p>
        </w:tc>
        <w:tc>
          <w:tcPr>
            <w:tcW w:w="1127" w:type="dxa"/>
            <w:gridSpan w:val="2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</w:p>
        </w:tc>
      </w:tr>
      <w:tr w:rsidR="00843682" w:rsidRPr="005C0DE6" w:rsidTr="005C0DE6">
        <w:trPr>
          <w:gridBefore w:val="1"/>
          <w:wBefore w:w="66" w:type="dxa"/>
          <w:trHeight w:val="391"/>
        </w:trPr>
        <w:tc>
          <w:tcPr>
            <w:tcW w:w="556" w:type="dxa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  <w:r w:rsidRPr="005C0DE6">
              <w:rPr>
                <w:rFonts w:asciiTheme="majorBidi" w:hAnsiTheme="majorBidi" w:cstheme="majorBidi" w:hint="cs"/>
                <w:rtl/>
              </w:rPr>
              <w:t>4</w:t>
            </w:r>
          </w:p>
        </w:tc>
        <w:tc>
          <w:tcPr>
            <w:tcW w:w="9093" w:type="dxa"/>
            <w:gridSpan w:val="8"/>
          </w:tcPr>
          <w:p w:rsidR="00E37E16" w:rsidRPr="005C0DE6" w:rsidRDefault="00D17721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9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sup>
              </m:sSup>
            </m:oMath>
            <w:r w:rsidR="00F84D48" w:rsidRPr="005C0DE6">
              <w:rPr>
                <w:rFonts w:asciiTheme="majorBidi" w:hAnsiTheme="majorBidi" w:cstheme="majorBidi"/>
              </w:rPr>
              <w:t xml:space="preserve">      =…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9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6</m:t>
                      </m:r>
                    </m:den>
                  </m:f>
                </m:sup>
              </m:sSup>
            </m:oMath>
            <w:r w:rsidR="00F84D48" w:rsidRPr="005C0DE6">
              <w:rPr>
                <w:rFonts w:asciiTheme="majorBidi" w:hAnsiTheme="majorBidi" w:cstheme="majorBidi"/>
              </w:rPr>
              <w:t>….</w:t>
            </w:r>
          </w:p>
        </w:tc>
        <w:tc>
          <w:tcPr>
            <w:tcW w:w="1127" w:type="dxa"/>
            <w:gridSpan w:val="2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</w:p>
        </w:tc>
      </w:tr>
      <w:tr w:rsidR="00843682" w:rsidRPr="005C0DE6" w:rsidTr="005C0DE6">
        <w:trPr>
          <w:gridBefore w:val="1"/>
          <w:wBefore w:w="66" w:type="dxa"/>
          <w:trHeight w:val="1223"/>
        </w:trPr>
        <w:tc>
          <w:tcPr>
            <w:tcW w:w="556" w:type="dxa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  <w:r w:rsidRPr="005C0DE6">
              <w:rPr>
                <w:rFonts w:asciiTheme="majorBidi" w:hAnsiTheme="majorBidi" w:cstheme="majorBidi" w:hint="cs"/>
                <w:rtl/>
              </w:rPr>
              <w:t>5</w:t>
            </w:r>
          </w:p>
        </w:tc>
        <w:tc>
          <w:tcPr>
            <w:tcW w:w="9093" w:type="dxa"/>
            <w:gridSpan w:val="8"/>
          </w:tcPr>
          <w:p w:rsidR="00E37E16" w:rsidRPr="005C0DE6" w:rsidRDefault="00D17721" w:rsidP="00FD5888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="Times New Roman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952625</wp:posOffset>
                      </wp:positionH>
                      <wp:positionV relativeFrom="paragraph">
                        <wp:posOffset>447040</wp:posOffset>
                      </wp:positionV>
                      <wp:extent cx="1037590" cy="360680"/>
                      <wp:effectExtent l="9525" t="8890" r="10160" b="11430"/>
                      <wp:wrapNone/>
                      <wp:docPr id="1" name="Text Box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37590" cy="3606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1628B" w:rsidRDefault="00E1628B">
                                  <w:r>
                                    <w:rPr>
                                      <w:rFonts w:ascii="PalatinoLTStd-BoldItalic" w:hAnsi="PalatinoLTStd-BoldItalic" w:cs="PalatinoLTStd-BoldItalic"/>
                                      <w:b/>
                                      <w:bCs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 xml:space="preserve">y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PalatinoLTStd-BoldItalic"/>
                                        <w:sz w:val="28"/>
                                        <w:szCs w:val="28"/>
                                      </w:rPr>
                                      <m:t>≥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hAnsi="Cambria Math" w:cs="PalatinoLTStd-BoldItalic"/>
                                            <w:b/>
                                            <w:bCs/>
                                            <w:i/>
                                            <w:iCs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PalatinoLTStd-BoldItalic"/>
                                            <w:sz w:val="28"/>
                                            <w:szCs w:val="28"/>
                                          </w:rPr>
                                          <m:t>x</m:t>
                                        </m:r>
                                      </m:e>
                                    </m:d>
                                  </m:oMath>
                                  <w:r>
                                    <w:rPr>
                                      <w:rFonts w:ascii="PalatinoLTStd-BoldItalic" w:hAnsi="PalatinoLTStd-BoldItalic" w:cs="PalatinoLTStd-BoldItalic"/>
                                      <w:b/>
                                      <w:bCs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  <w:t>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8" o:spid="_x0000_s1051" type="#_x0000_t202" style="position:absolute;left:0;text-align:left;margin-left:153.75pt;margin-top:35.2pt;width:81.7pt;height:28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YfCSAIAAJAEAAAOAAAAZHJzL2Uyb0RvYy54bWysVNtu3CAQfa/Uf0C8N/ZudpONtd4oTZqq&#10;UnqRkn4AxthGBYYCu3b69R1gs3Xbt6p+QAwzHGbOmfH2etKKHITzEkxNF2clJcJwaKXpa/r16f7N&#10;hhIfmGmZAiNq+iw8vd69frUdbSWWMIBqhSMIYnw12poOIdiqKDwfhGb+DKww6OzAaRbQdH3ROjYi&#10;ulbFsiwvihFcax1w4T2e3mUn3SX8rhM8fO46LwJRNcXcQlpdWpu4Frstq3rH7CD5MQ32D1loJg0+&#10;eoK6Y4GRvZN/QWnJHXjowhkHXUDXSS5SDVjNovyjmseBWZFqQXK8PdHk/x8s/3T44ohsUTtKDNMo&#10;0ZOYAnkLE1lvIj2j9RVGPVqMCxOex9BYqrcPwL95YuB2YKYXN87BOAjWYnqLeLOYXc04PoI040do&#10;8R22D5CAps7pCIhsEERHmZ5P0sRceHyyPL9cX6GLo+/8orzYJO0KVr3cts6H9wI0iZuaOpQ+obPD&#10;gw8xG1a9hKTsQcn2XiqVDNc3t8qRA8M2uU9fKgCLnIcpQ8aaXq2X60zA3Jc6VpxAmj6TpPYaq83A&#10;izJ+ueXwHBszn79UcoJIyf72spYBx0RJXdPNDCWy/c60qYkDkyrvsVJljvRHxjP3YWqmJDRmf5S1&#10;gfYZBXGQxwLHGDcDuB+UjDgSNfXf98wJStQHg6JeLVarOEPJWK0vl2i4uaeZe5jhCFXTQEne3oY8&#10;d3vrZD/gS5khAzfYCJ1MGsWOyVkd88e2T2wcRzTO1dxOUb9+JLufAAAA//8DAFBLAwQUAAYACAAA&#10;ACEA1QC7qN8AAAAKAQAADwAAAGRycy9kb3ducmV2LnhtbEyPwU7DMBBE70j8g7VI3KhNCA0NcSoE&#10;ojdUEVDh6MRLEhGvo9htA1/PcoLjap5m3hbr2Q3igFPoPWm4XCgQSI23PbUaXl8eL25AhGjImsET&#10;avjCAOvy9KQwufVHesZDFVvBJRRyo6GLccylDE2HzoSFH5E4+/CTM5HPqZV2Mkcud4NMlFpKZ3ri&#10;hc6MeN9h81ntnYbQqOVum1a7t1pu8Htl7cP75knr87P57hZExDn+wfCrz+pQslPt92SDGDRcqeya&#10;UQ2ZSkEwkGZqBaJmMskSkGUh/79Q/gAAAP//AwBQSwECLQAUAAYACAAAACEAtoM4kv4AAADhAQAA&#10;EwAAAAAAAAAAAAAAAAAAAAAAW0NvbnRlbnRfVHlwZXNdLnhtbFBLAQItABQABgAIAAAAIQA4/SH/&#10;1gAAAJQBAAALAAAAAAAAAAAAAAAAAC8BAABfcmVscy8ucmVsc1BLAQItABQABgAIAAAAIQBChYfC&#10;SAIAAJAEAAAOAAAAAAAAAAAAAAAAAC4CAABkcnMvZTJvRG9jLnhtbFBLAQItABQABgAIAAAAIQDV&#10;ALuo3wAAAAoBAAAPAAAAAAAAAAAAAAAAAKIEAABkcnMvZG93bnJldi54bWxQSwUGAAAAAAQABADz&#10;AAAArgUAAAAA&#10;" strokecolor="white [3212]">
                      <v:textbox>
                        <w:txbxContent>
                          <w:p w:rsidR="00E1628B" w:rsidRDefault="00E1628B">
                            <w:r>
                              <w:rPr>
                                <w:rFonts w:ascii="PalatinoLTStd-BoldItalic" w:hAnsi="PalatinoLTStd-BoldItalic" w:cs="PalatinoLTStd-BoldItalic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  <w:t xml:space="preserve">y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PalatinoLTStd-BoldItalic"/>
                                  <w:sz w:val="28"/>
                                  <w:szCs w:val="28"/>
                                </w:rPr>
                                <m:t>≥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PalatinoLTStd-BoldItalic"/>
                                      <w:b/>
                                      <w:bCs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PalatinoLTStd-BoldItalic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</m:d>
                            </m:oMath>
                            <w:r>
                              <w:rPr>
                                <w:rFonts w:ascii="PalatinoLTStd-BoldItalic" w:hAnsi="PalatinoLTStd-BoldItalic" w:cs="PalatinoLTStd-BoldItalic"/>
                                <w:b/>
                                <w:bCs/>
                                <w:i/>
                                <w:iCs/>
                                <w:sz w:val="28"/>
                                <w:szCs w:val="28"/>
                              </w:rPr>
                              <w:t>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23F2A" w:rsidRPr="005C0DE6">
              <w:rPr>
                <w:rFonts w:asciiTheme="majorBidi" w:hAnsiTheme="majorBidi" w:cs="Times New Roman"/>
                <w:noProof/>
                <w:rtl/>
              </w:rPr>
              <w:drawing>
                <wp:inline distT="0" distB="0" distL="0" distR="0" wp14:anchorId="091FBD2D" wp14:editId="21A90F23">
                  <wp:extent cx="1583348" cy="747346"/>
                  <wp:effectExtent l="1905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فف.png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560" cy="7465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323F2A" w:rsidRPr="005C0DE6">
              <w:rPr>
                <w:rFonts w:asciiTheme="majorBidi" w:hAnsiTheme="majorBidi" w:cstheme="majorBidi" w:hint="cs"/>
                <w:rtl/>
              </w:rPr>
              <w:t xml:space="preserve"> </w:t>
            </w:r>
            <w:r w:rsidR="00FD5888" w:rsidRPr="005C0DE6">
              <w:rPr>
                <w:rFonts w:asciiTheme="majorBidi" w:hAnsiTheme="majorBidi" w:cstheme="majorBidi" w:hint="cs"/>
                <w:rtl/>
              </w:rPr>
              <w:t>ا</w:t>
            </w:r>
            <w:r w:rsidR="00323F2A" w:rsidRPr="005C0DE6">
              <w:rPr>
                <w:rFonts w:asciiTheme="majorBidi" w:hAnsiTheme="majorBidi" w:cstheme="majorBidi" w:hint="cs"/>
                <w:rtl/>
              </w:rPr>
              <w:t xml:space="preserve">لشكل يمثل بالدالة        </w:t>
            </w:r>
          </w:p>
        </w:tc>
        <w:tc>
          <w:tcPr>
            <w:tcW w:w="1127" w:type="dxa"/>
            <w:gridSpan w:val="2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</w:p>
        </w:tc>
      </w:tr>
      <w:tr w:rsidR="00843682" w:rsidRPr="005C0DE6" w:rsidTr="005C0DE6">
        <w:trPr>
          <w:gridBefore w:val="1"/>
          <w:wBefore w:w="66" w:type="dxa"/>
          <w:trHeight w:val="721"/>
        </w:trPr>
        <w:tc>
          <w:tcPr>
            <w:tcW w:w="556" w:type="dxa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  <w:r w:rsidRPr="005C0DE6">
              <w:rPr>
                <w:rFonts w:asciiTheme="majorBidi" w:hAnsiTheme="majorBidi" w:cstheme="majorBidi" w:hint="cs"/>
                <w:rtl/>
              </w:rPr>
              <w:t>6</w:t>
            </w:r>
          </w:p>
        </w:tc>
        <w:tc>
          <w:tcPr>
            <w:tcW w:w="9093" w:type="dxa"/>
            <w:gridSpan w:val="8"/>
          </w:tcPr>
          <w:p w:rsidR="00E37E16" w:rsidRPr="005C0DE6" w:rsidRDefault="004E3A5D" w:rsidP="00442EF7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</w:rPr>
            </w:pPr>
            <w:r w:rsidRPr="005C0DE6">
              <w:rPr>
                <w:rFonts w:ascii="Simplified Arabic" w:hAnsi="Simplified Arabic" w:cs="Akhbar MT" w:hint="cs"/>
                <w:b/>
                <w:bCs/>
                <w:rtl/>
              </w:rPr>
              <w:t>المصفوفة</w:t>
            </w:r>
            <w:r w:rsidRPr="005C0DE6">
              <w:rPr>
                <w:rFonts w:ascii="Simplified Arabic" w:hAnsi="Simplified Arabic" w:cs="Akhbar MT"/>
                <w:b/>
                <w:bCs/>
              </w:rPr>
              <w:t xml:space="preserve"> B =</w:t>
            </w:r>
            <w:r w:rsidRPr="005C0DE6">
              <w:rPr>
                <w:rFonts w:asciiTheme="minorHAnsi" w:eastAsiaTheme="minorHAnsi" w:hAnsiTheme="minorHAnsi" w:cs="Akhbar MT"/>
                <w:position w:val="-30"/>
              </w:rPr>
              <w:object w:dxaOrig="859" w:dyaOrig="720">
                <v:shape id="_x0000_i1033" type="#_x0000_t75" style="width:43.5pt;height:36pt" o:ole="">
                  <v:imagedata r:id="rId34" o:title=""/>
                </v:shape>
                <o:OLEObject Type="Embed" ProgID="Equation.DSMT4" ShapeID="_x0000_i1033" DrawAspect="Content" ObjectID="_1449429297" r:id="rId35"/>
              </w:object>
            </w:r>
            <w:r w:rsidRPr="005C0DE6">
              <w:rPr>
                <w:rFonts w:cs="Akhbar MT" w:hint="cs"/>
                <w:position w:val="-30"/>
                <w:rtl/>
              </w:rPr>
              <w:t xml:space="preserve"> </w:t>
            </w:r>
            <w:r w:rsidRPr="005C0DE6">
              <w:rPr>
                <w:rFonts w:ascii="Simplified Arabic" w:hAnsi="Simplified Arabic" w:cs="Akhbar MT" w:hint="cs"/>
                <w:b/>
                <w:bCs/>
                <w:rtl/>
              </w:rPr>
              <w:t xml:space="preserve">  لها نظير ضربي عندما </w:t>
            </w:r>
            <w:r w:rsidRPr="005C0DE6">
              <w:rPr>
                <w:rFonts w:ascii="Simplified Arabic" w:hAnsi="Simplified Arabic" w:cs="Akhbar MT"/>
                <w:b/>
                <w:bCs/>
              </w:rPr>
              <w:t xml:space="preserve">x = </w:t>
            </w:r>
            <w:r w:rsidRPr="005C0DE6">
              <w:rPr>
                <w:rFonts w:ascii="Simplified Arabic" w:hAnsi="Simplified Arabic" w:cs="Rod"/>
                <w:b/>
                <w:bCs/>
              </w:rPr>
              <w:t>8</w:t>
            </w:r>
          </w:p>
        </w:tc>
        <w:tc>
          <w:tcPr>
            <w:tcW w:w="1127" w:type="dxa"/>
            <w:gridSpan w:val="2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</w:p>
        </w:tc>
      </w:tr>
      <w:tr w:rsidR="00843682" w:rsidRPr="005C0DE6" w:rsidTr="005C0DE6">
        <w:trPr>
          <w:gridBefore w:val="1"/>
          <w:wBefore w:w="66" w:type="dxa"/>
          <w:trHeight w:val="475"/>
        </w:trPr>
        <w:tc>
          <w:tcPr>
            <w:tcW w:w="556" w:type="dxa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  <w:r w:rsidRPr="005C0DE6">
              <w:rPr>
                <w:rFonts w:asciiTheme="majorBidi" w:hAnsiTheme="majorBidi" w:cstheme="majorBidi" w:hint="cs"/>
                <w:rtl/>
              </w:rPr>
              <w:t>7</w:t>
            </w:r>
          </w:p>
        </w:tc>
        <w:tc>
          <w:tcPr>
            <w:tcW w:w="9093" w:type="dxa"/>
            <w:gridSpan w:val="8"/>
          </w:tcPr>
          <w:p w:rsidR="00E37E16" w:rsidRPr="005C0DE6" w:rsidRDefault="007E1E98" w:rsidP="007E1E98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</w:rPr>
            </w:pPr>
            <w:r w:rsidRPr="005C0DE6">
              <w:rPr>
                <w:rFonts w:asciiTheme="majorBidi" w:hAnsiTheme="majorBidi" w:cstheme="majorBidi" w:hint="cs"/>
                <w:rtl/>
              </w:rPr>
              <w:t xml:space="preserve">اذا كان </w:t>
            </w:r>
            <w:r w:rsidRPr="005C0DE6">
              <w:rPr>
                <w:rFonts w:asciiTheme="majorBidi" w:hAnsiTheme="majorBidi" w:cstheme="majorBidi"/>
              </w:rPr>
              <w:t>(3+4i )</w:t>
            </w:r>
            <w:r w:rsidRPr="005C0DE6">
              <w:rPr>
                <w:rFonts w:asciiTheme="majorBidi" w:hAnsiTheme="majorBidi" w:cstheme="majorBidi" w:hint="cs"/>
                <w:rtl/>
              </w:rPr>
              <w:t xml:space="preserve"> جذر لكثيرة حدود فان الجذر الاخر هو  </w:t>
            </w:r>
            <w:r w:rsidRPr="005C0DE6">
              <w:rPr>
                <w:rFonts w:asciiTheme="majorBidi" w:hAnsiTheme="majorBidi" w:cstheme="majorBidi"/>
              </w:rPr>
              <w:t>(-3+4i )</w:t>
            </w:r>
          </w:p>
        </w:tc>
        <w:tc>
          <w:tcPr>
            <w:tcW w:w="1127" w:type="dxa"/>
            <w:gridSpan w:val="2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</w:p>
        </w:tc>
      </w:tr>
      <w:tr w:rsidR="00843682" w:rsidRPr="005C0DE6" w:rsidTr="005C0DE6">
        <w:trPr>
          <w:gridBefore w:val="1"/>
          <w:wBefore w:w="66" w:type="dxa"/>
          <w:trHeight w:val="524"/>
        </w:trPr>
        <w:tc>
          <w:tcPr>
            <w:tcW w:w="556" w:type="dxa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  <w:r w:rsidRPr="005C0DE6">
              <w:rPr>
                <w:rFonts w:asciiTheme="majorBidi" w:hAnsiTheme="majorBidi" w:cstheme="majorBidi" w:hint="cs"/>
                <w:rtl/>
              </w:rPr>
              <w:t>8</w:t>
            </w:r>
          </w:p>
        </w:tc>
        <w:tc>
          <w:tcPr>
            <w:tcW w:w="9093" w:type="dxa"/>
            <w:gridSpan w:val="8"/>
          </w:tcPr>
          <w:p w:rsidR="00E37E16" w:rsidRPr="005C0DE6" w:rsidRDefault="00FC72D9" w:rsidP="00F84D48">
            <w:pPr>
              <w:tabs>
                <w:tab w:val="left" w:pos="1011"/>
              </w:tabs>
              <w:bidi/>
              <w:rPr>
                <w:rFonts w:asciiTheme="majorBidi" w:hAnsiTheme="majorBidi" w:cstheme="majorBidi"/>
                <w:rtl/>
              </w:rPr>
            </w:pPr>
            <w:r w:rsidRPr="005C0DE6">
              <w:rPr>
                <w:rFonts w:hint="cs"/>
                <w:rtl/>
              </w:rPr>
              <w:t>مدى الدالة</w:t>
            </w:r>
            <w:r w:rsidRPr="005C0DE6">
              <w:t xml:space="preserve">+4   </w:t>
            </w:r>
            <w:r w:rsidRPr="005C0DE6">
              <w:rPr>
                <w:rFonts w:hint="cs"/>
                <w:rtl/>
              </w:rPr>
              <w:t xml:space="preserve"> </w:t>
            </w:r>
            <w:r w:rsidRPr="005C0DE6">
              <w:rPr>
                <w:rFonts w:ascii="PalatinoLTStd-BoldItalic" w:hAnsi="PalatinoLTStd-BoldItalic" w:cs="PalatinoLTStd-BoldItalic"/>
                <w:b/>
                <w:bCs/>
                <w:i/>
                <w:iCs/>
              </w:rPr>
              <w:t xml:space="preserve">y </w:t>
            </w:r>
            <w:r w:rsidRPr="005C0DE6">
              <w:rPr>
                <w:rFonts w:ascii="UniMath-Bold" w:hAnsi="UniMath-Bold" w:cs="UniMath-Bold"/>
                <w:b/>
                <w:bCs/>
              </w:rPr>
              <w:t>=</w:t>
            </w:r>
            <w:r w:rsidRPr="005C0DE6"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rad>
            </m:oMath>
            <w:r w:rsidRPr="005C0DE6">
              <w:t xml:space="preserve"> </w:t>
            </w:r>
            <w:r w:rsidR="00F84D48" w:rsidRPr="005C0DE6">
              <w:rPr>
                <w:rFonts w:hint="cs"/>
                <w:rtl/>
              </w:rPr>
              <w:t xml:space="preserve">      </w:t>
            </w:r>
            <w:r w:rsidRPr="005C0DE6">
              <w:rPr>
                <w:rFonts w:asciiTheme="majorBidi" w:hAnsiTheme="majorBidi" w:cstheme="majorBidi" w:hint="cs"/>
                <w:rtl/>
              </w:rPr>
              <w:t xml:space="preserve">هو </w:t>
            </w:r>
            <w:r w:rsidR="00F84D48" w:rsidRPr="005C0DE6">
              <w:rPr>
                <w:rFonts w:asciiTheme="majorBidi" w:hAnsiTheme="majorBidi" w:cstheme="majorBidi" w:hint="cs"/>
                <w:rtl/>
              </w:rPr>
              <w:t xml:space="preserve">        </w:t>
            </w:r>
            <w:r w:rsidRPr="005C0DE6">
              <w:rPr>
                <w:rFonts w:asciiTheme="majorBidi" w:hAnsiTheme="majorBidi" w:cstheme="majorBidi" w:hint="cs"/>
                <w:rtl/>
              </w:rPr>
              <w:t xml:space="preserve"> </w:t>
            </w:r>
            <m:oMath>
              <m:r>
                <w:rPr>
                  <w:rFonts w:ascii="Cambria Math" w:hAnsi="Cambria Math" w:cs="PalatinoLTStd-Italic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  <w:rtl/>
                </w:rPr>
                <m:t>≥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oMath>
          </w:p>
        </w:tc>
        <w:tc>
          <w:tcPr>
            <w:tcW w:w="1127" w:type="dxa"/>
            <w:gridSpan w:val="2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</w:p>
        </w:tc>
      </w:tr>
      <w:tr w:rsidR="00843682" w:rsidRPr="005C0DE6" w:rsidTr="005C0DE6">
        <w:trPr>
          <w:gridBefore w:val="1"/>
          <w:wBefore w:w="66" w:type="dxa"/>
          <w:trHeight w:val="514"/>
        </w:trPr>
        <w:tc>
          <w:tcPr>
            <w:tcW w:w="556" w:type="dxa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  <w:r w:rsidRPr="005C0DE6">
              <w:rPr>
                <w:rFonts w:asciiTheme="majorBidi" w:hAnsiTheme="majorBidi" w:cstheme="majorBidi" w:hint="cs"/>
                <w:rtl/>
              </w:rPr>
              <w:t>9</w:t>
            </w:r>
          </w:p>
        </w:tc>
        <w:tc>
          <w:tcPr>
            <w:tcW w:w="9093" w:type="dxa"/>
            <w:gridSpan w:val="8"/>
          </w:tcPr>
          <w:p w:rsidR="00E37E16" w:rsidRPr="005C0DE6" w:rsidRDefault="00F84D48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7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</m:rad>
            </m:oMath>
            <w:r w:rsidRPr="005C0DE6">
              <w:rPr>
                <w:rFonts w:hint="cs"/>
                <w:rtl/>
              </w:rPr>
              <w:t xml:space="preserve">= 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5C0DE6">
              <w:rPr>
                <w:rFonts w:hint="cs"/>
                <w:rtl/>
              </w:rPr>
              <w:t xml:space="preserve"> +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</m:rad>
            </m:oMath>
          </w:p>
        </w:tc>
        <w:tc>
          <w:tcPr>
            <w:tcW w:w="1127" w:type="dxa"/>
            <w:gridSpan w:val="2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</w:p>
        </w:tc>
      </w:tr>
      <w:tr w:rsidR="00843682" w:rsidRPr="005C0DE6" w:rsidTr="005C0DE6">
        <w:trPr>
          <w:gridBefore w:val="1"/>
          <w:wBefore w:w="66" w:type="dxa"/>
          <w:trHeight w:val="650"/>
        </w:trPr>
        <w:tc>
          <w:tcPr>
            <w:tcW w:w="556" w:type="dxa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  <w:r w:rsidRPr="005C0DE6">
              <w:rPr>
                <w:rFonts w:asciiTheme="majorBidi" w:hAnsiTheme="majorBidi" w:cstheme="majorBidi" w:hint="cs"/>
                <w:rtl/>
              </w:rPr>
              <w:t>10</w:t>
            </w:r>
          </w:p>
        </w:tc>
        <w:tc>
          <w:tcPr>
            <w:tcW w:w="9093" w:type="dxa"/>
            <w:gridSpan w:val="8"/>
          </w:tcPr>
          <w:p w:rsidR="00E37E16" w:rsidRPr="005C0DE6" w:rsidRDefault="00F84D48" w:rsidP="00F84D48">
            <w:pPr>
              <w:tabs>
                <w:tab w:val="left" w:pos="1011"/>
                <w:tab w:val="left" w:pos="6359"/>
              </w:tabs>
              <w:bidi/>
              <w:rPr>
                <w:rFonts w:asciiTheme="majorBidi" w:hAnsiTheme="majorBidi" w:cstheme="majorBidi"/>
              </w:rPr>
            </w:pPr>
            <w:r w:rsidRPr="005C0DE6">
              <w:rPr>
                <w:rFonts w:cs="Times New Roman" w:hint="cs"/>
                <w:bCs/>
                <w:rtl/>
              </w:rPr>
              <w:t xml:space="preserve">6 ــ </w:t>
            </w:r>
            <w:r w:rsidRPr="005C0DE6">
              <w:rPr>
                <w:rFonts w:cs="Times New Roman"/>
                <w:bCs/>
                <w:position w:val="-6"/>
              </w:rPr>
              <w:object w:dxaOrig="420" w:dyaOrig="340">
                <v:shape id="_x0000_i1034" type="#_x0000_t75" style="width:38.5pt;height:21.5pt" o:ole="">
                  <v:imagedata r:id="rId36" o:title=""/>
                </v:shape>
                <o:OLEObject Type="Embed" ProgID="Equation.DSMT4" ShapeID="_x0000_i1034" DrawAspect="Content" ObjectID="_1449429298" r:id="rId37"/>
              </w:object>
            </w:r>
            <w:r w:rsidRPr="005C0DE6">
              <w:rPr>
                <w:rFonts w:cs="Times New Roman" w:hint="cs"/>
                <w:bCs/>
                <w:rtl/>
              </w:rPr>
              <w:t>= (</w:t>
            </w:r>
            <w:r w:rsidRPr="005C0DE6">
              <w:rPr>
                <w:rFonts w:cs="Times New Roman"/>
                <w:bCs/>
              </w:rPr>
              <w:t>x</w:t>
            </w:r>
            <w:r w:rsidRPr="005C0DE6">
              <w:rPr>
                <w:rFonts w:cs="Times New Roman" w:hint="cs"/>
                <w:bCs/>
                <w:rtl/>
              </w:rPr>
              <w:t>)</w:t>
            </w:r>
            <w:r w:rsidRPr="005C0DE6">
              <w:rPr>
                <w:rFonts w:cs="Times New Roman"/>
                <w:bCs/>
                <w:rtl/>
              </w:rPr>
              <w:t>ƒ</w:t>
            </w:r>
            <w:r w:rsidRPr="005C0DE6">
              <w:rPr>
                <w:rFonts w:cs="Times New Roman" w:hint="cs"/>
                <w:bCs/>
                <w:rtl/>
              </w:rPr>
              <w:t xml:space="preserve">    مجال الدالة     </w:t>
            </w:r>
            <w:r w:rsidRPr="005C0DE6">
              <w:rPr>
                <w:rFonts w:asciiTheme="majorBidi" w:hAnsiTheme="majorBidi" w:cstheme="majorBidi"/>
                <w:rtl/>
              </w:rPr>
              <w:tab/>
            </w:r>
            <w:r w:rsidRPr="005C0DE6">
              <w:rPr>
                <w:rFonts w:asciiTheme="majorBidi" w:hAnsiTheme="majorBidi" w:cstheme="majorBidi" w:hint="cs"/>
                <w:rtl/>
              </w:rPr>
              <w:t xml:space="preserve"> 0</w:t>
            </w:r>
            <w:r w:rsidRPr="005C0DE6">
              <w:rPr>
                <w:rFonts w:asciiTheme="majorBidi" w:hAnsiTheme="majorBidi" w:cstheme="majorBidi"/>
              </w:rPr>
              <w:t>x  ≥</w:t>
            </w:r>
          </w:p>
        </w:tc>
        <w:tc>
          <w:tcPr>
            <w:tcW w:w="1127" w:type="dxa"/>
            <w:gridSpan w:val="2"/>
          </w:tcPr>
          <w:p w:rsidR="00E37E16" w:rsidRPr="005C0DE6" w:rsidRDefault="00E37E16" w:rsidP="00442EF7">
            <w:pPr>
              <w:tabs>
                <w:tab w:val="left" w:pos="1011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</w:p>
        </w:tc>
      </w:tr>
    </w:tbl>
    <w:p w:rsidR="000C2CAE" w:rsidRPr="005C0DE6" w:rsidRDefault="006F2F6D" w:rsidP="000C2CAE">
      <w:pPr>
        <w:tabs>
          <w:tab w:val="left" w:pos="1011"/>
        </w:tabs>
        <w:bidi/>
        <w:jc w:val="center"/>
        <w:rPr>
          <w:rFonts w:asciiTheme="majorBidi" w:hAnsiTheme="majorBidi" w:cstheme="majorBidi"/>
          <w:rtl/>
        </w:rPr>
      </w:pPr>
      <w:r w:rsidRPr="005C0DE6">
        <w:rPr>
          <w:rFonts w:asciiTheme="majorBidi" w:hAnsiTheme="majorBidi" w:cstheme="majorBidi" w:hint="cs"/>
          <w:rtl/>
        </w:rPr>
        <w:t>تمت الاسئلة بحمد الله    ...............    تمنياتي للجميع بالتوفيق</w:t>
      </w:r>
    </w:p>
    <w:sectPr w:rsidR="000C2CAE" w:rsidRPr="005C0DE6" w:rsidSect="00C26580">
      <w:pgSz w:w="12240" w:h="15840"/>
      <w:pgMar w:top="720" w:right="720" w:bottom="720" w:left="720" w:header="708" w:footer="708" w:gutter="0"/>
      <w:pgBorders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Fanan">
    <w:charset w:val="B2"/>
    <w:family w:val="auto"/>
    <w:pitch w:val="variable"/>
    <w:sig w:usb0="00002001" w:usb1="00000000" w:usb2="00000000" w:usb3="00000000" w:csb0="00000040" w:csb1="00000000"/>
  </w:font>
  <w:font w:name="Simple Bold Jut Out">
    <w:panose1 w:val="02010401010101010101"/>
    <w:charset w:val="B2"/>
    <w:family w:val="auto"/>
    <w:pitch w:val="variable"/>
    <w:sig w:usb0="00002001" w:usb1="80000000" w:usb2="00000008" w:usb3="00000000" w:csb0="00000040" w:csb1="00000000"/>
  </w:font>
  <w:font w:name="ACS  Topazz Bol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PalatinoLTStd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LTStd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UniMath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Rod">
    <w:panose1 w:val="02030509050101010101"/>
    <w:charset w:val="B1"/>
    <w:family w:val="modern"/>
    <w:pitch w:val="fixed"/>
    <w:sig w:usb0="00000801" w:usb1="00000000" w:usb2="00000000" w:usb3="00000000" w:csb0="00000020" w:csb1="00000000"/>
  </w:font>
  <w:font w:name="PalatinoLTStd-Bold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LTStd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UniMath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ormataOTFCnM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L-Mohanad"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1A26E9"/>
    <w:multiLevelType w:val="hybridMultilevel"/>
    <w:tmpl w:val="F468ECC2"/>
    <w:lvl w:ilvl="0" w:tplc="4A90E8D6">
      <w:start w:val="1"/>
      <w:numFmt w:val="arabicAlpha"/>
      <w:lvlText w:val="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">
    <w:nsid w:val="2A443DE8"/>
    <w:multiLevelType w:val="hybridMultilevel"/>
    <w:tmpl w:val="CA4C48FC"/>
    <w:lvl w:ilvl="0" w:tplc="62FCD8B2">
      <w:start w:val="1"/>
      <w:numFmt w:val="arabicAlpha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">
    <w:nsid w:val="3605177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4DC82E09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54E651DD"/>
    <w:multiLevelType w:val="hybridMultilevel"/>
    <w:tmpl w:val="81B8DB4C"/>
    <w:lvl w:ilvl="0" w:tplc="0409000F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>
    <w:nsid w:val="71F33ABC"/>
    <w:multiLevelType w:val="hybridMultilevel"/>
    <w:tmpl w:val="2742535E"/>
    <w:lvl w:ilvl="0" w:tplc="04090001">
      <w:start w:val="1"/>
      <w:numFmt w:val="bullet"/>
      <w:lvlText w:val=""/>
      <w:lvlJc w:val="left"/>
      <w:pPr>
        <w:ind w:left="8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64" w:hanging="360"/>
      </w:pPr>
      <w:rPr>
        <w:rFonts w:ascii="Wingdings" w:hAnsi="Wingdings" w:hint="default"/>
      </w:rPr>
    </w:lvl>
  </w:abstractNum>
  <w:abstractNum w:abstractNumId="6">
    <w:nsid w:val="738A4520"/>
    <w:multiLevelType w:val="hybridMultilevel"/>
    <w:tmpl w:val="2FAC39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AF1FFC"/>
    <w:multiLevelType w:val="hybridMultilevel"/>
    <w:tmpl w:val="05B078CC"/>
    <w:lvl w:ilvl="0" w:tplc="A2E01872">
      <w:start w:val="1"/>
      <w:numFmt w:val="arabicAlpha"/>
      <w:lvlText w:val="%1)"/>
      <w:lvlJc w:val="left"/>
      <w:pPr>
        <w:ind w:left="502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7"/>
  </w:num>
  <w:num w:numId="5">
    <w:abstractNumId w:val="3"/>
  </w:num>
  <w:num w:numId="6">
    <w:abstractNumId w:val="5"/>
  </w:num>
  <w:num w:numId="7">
    <w:abstractNumId w:val="6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6580"/>
    <w:rsid w:val="000206AD"/>
    <w:rsid w:val="00024B7C"/>
    <w:rsid w:val="000353B9"/>
    <w:rsid w:val="00044342"/>
    <w:rsid w:val="00051736"/>
    <w:rsid w:val="000669E1"/>
    <w:rsid w:val="000720A2"/>
    <w:rsid w:val="000723C2"/>
    <w:rsid w:val="000C2CAE"/>
    <w:rsid w:val="000C7CC3"/>
    <w:rsid w:val="000C7F73"/>
    <w:rsid w:val="000D3A74"/>
    <w:rsid w:val="000F3140"/>
    <w:rsid w:val="000F64D4"/>
    <w:rsid w:val="001034A8"/>
    <w:rsid w:val="001417FC"/>
    <w:rsid w:val="001627E9"/>
    <w:rsid w:val="00166FAE"/>
    <w:rsid w:val="001A1247"/>
    <w:rsid w:val="001A5D39"/>
    <w:rsid w:val="001B2BD9"/>
    <w:rsid w:val="001C456A"/>
    <w:rsid w:val="001C60A8"/>
    <w:rsid w:val="001C6FB2"/>
    <w:rsid w:val="001C7072"/>
    <w:rsid w:val="001D4160"/>
    <w:rsid w:val="0020592E"/>
    <w:rsid w:val="00210D4B"/>
    <w:rsid w:val="002170F6"/>
    <w:rsid w:val="00224E34"/>
    <w:rsid w:val="00265582"/>
    <w:rsid w:val="00270C76"/>
    <w:rsid w:val="0029365C"/>
    <w:rsid w:val="00294360"/>
    <w:rsid w:val="002A7021"/>
    <w:rsid w:val="002C0BD8"/>
    <w:rsid w:val="002C7DCF"/>
    <w:rsid w:val="002D0A38"/>
    <w:rsid w:val="002F08A8"/>
    <w:rsid w:val="002F47EF"/>
    <w:rsid w:val="002F48B6"/>
    <w:rsid w:val="00321B61"/>
    <w:rsid w:val="00323F2A"/>
    <w:rsid w:val="00347C6C"/>
    <w:rsid w:val="003567F2"/>
    <w:rsid w:val="003672ED"/>
    <w:rsid w:val="00376616"/>
    <w:rsid w:val="003853CF"/>
    <w:rsid w:val="00390AF5"/>
    <w:rsid w:val="003A22F5"/>
    <w:rsid w:val="003B7A90"/>
    <w:rsid w:val="004049FD"/>
    <w:rsid w:val="0040736E"/>
    <w:rsid w:val="0041727C"/>
    <w:rsid w:val="004353B0"/>
    <w:rsid w:val="0043591C"/>
    <w:rsid w:val="00436640"/>
    <w:rsid w:val="00442EF7"/>
    <w:rsid w:val="00445901"/>
    <w:rsid w:val="00447941"/>
    <w:rsid w:val="00455DFA"/>
    <w:rsid w:val="004741CC"/>
    <w:rsid w:val="00480C10"/>
    <w:rsid w:val="00496CE6"/>
    <w:rsid w:val="004B4090"/>
    <w:rsid w:val="004B7E32"/>
    <w:rsid w:val="004D2143"/>
    <w:rsid w:val="004E3A5D"/>
    <w:rsid w:val="005075AD"/>
    <w:rsid w:val="005132BA"/>
    <w:rsid w:val="00516829"/>
    <w:rsid w:val="00524981"/>
    <w:rsid w:val="00533498"/>
    <w:rsid w:val="00540424"/>
    <w:rsid w:val="00547D17"/>
    <w:rsid w:val="00567C50"/>
    <w:rsid w:val="00567E7D"/>
    <w:rsid w:val="005901B3"/>
    <w:rsid w:val="0059063B"/>
    <w:rsid w:val="005963ED"/>
    <w:rsid w:val="005A00E3"/>
    <w:rsid w:val="005A026C"/>
    <w:rsid w:val="005A1D41"/>
    <w:rsid w:val="005C0DE6"/>
    <w:rsid w:val="005D0E71"/>
    <w:rsid w:val="0060077E"/>
    <w:rsid w:val="0060326A"/>
    <w:rsid w:val="00606093"/>
    <w:rsid w:val="00611E19"/>
    <w:rsid w:val="00624282"/>
    <w:rsid w:val="006505AC"/>
    <w:rsid w:val="00650AA7"/>
    <w:rsid w:val="006A2484"/>
    <w:rsid w:val="006A6243"/>
    <w:rsid w:val="006B479C"/>
    <w:rsid w:val="006B49F8"/>
    <w:rsid w:val="006C0AB8"/>
    <w:rsid w:val="006F2F6D"/>
    <w:rsid w:val="006F4CB3"/>
    <w:rsid w:val="006F5507"/>
    <w:rsid w:val="006F69A5"/>
    <w:rsid w:val="00703CEE"/>
    <w:rsid w:val="007047C6"/>
    <w:rsid w:val="00710C97"/>
    <w:rsid w:val="00720976"/>
    <w:rsid w:val="00722D06"/>
    <w:rsid w:val="007336BF"/>
    <w:rsid w:val="00741581"/>
    <w:rsid w:val="00744BE9"/>
    <w:rsid w:val="00746F87"/>
    <w:rsid w:val="0077024F"/>
    <w:rsid w:val="00787E54"/>
    <w:rsid w:val="00792354"/>
    <w:rsid w:val="007B22C9"/>
    <w:rsid w:val="007D3D9A"/>
    <w:rsid w:val="007E1E98"/>
    <w:rsid w:val="007E636C"/>
    <w:rsid w:val="007F1842"/>
    <w:rsid w:val="00807583"/>
    <w:rsid w:val="00814439"/>
    <w:rsid w:val="00843682"/>
    <w:rsid w:val="00845DBD"/>
    <w:rsid w:val="008C6BBC"/>
    <w:rsid w:val="008F7E11"/>
    <w:rsid w:val="009074B6"/>
    <w:rsid w:val="009278B3"/>
    <w:rsid w:val="00931B3F"/>
    <w:rsid w:val="00951B5A"/>
    <w:rsid w:val="009623EC"/>
    <w:rsid w:val="00962ED4"/>
    <w:rsid w:val="009B3047"/>
    <w:rsid w:val="009B351F"/>
    <w:rsid w:val="009C6A19"/>
    <w:rsid w:val="009E7D8D"/>
    <w:rsid w:val="00A03E0C"/>
    <w:rsid w:val="00A30424"/>
    <w:rsid w:val="00A32E80"/>
    <w:rsid w:val="00A626EA"/>
    <w:rsid w:val="00A6525D"/>
    <w:rsid w:val="00A65708"/>
    <w:rsid w:val="00A70606"/>
    <w:rsid w:val="00A85650"/>
    <w:rsid w:val="00AC1575"/>
    <w:rsid w:val="00AC701A"/>
    <w:rsid w:val="00AF0777"/>
    <w:rsid w:val="00AF2929"/>
    <w:rsid w:val="00B0151D"/>
    <w:rsid w:val="00B0285E"/>
    <w:rsid w:val="00B20F73"/>
    <w:rsid w:val="00B24900"/>
    <w:rsid w:val="00B461CD"/>
    <w:rsid w:val="00B63EB4"/>
    <w:rsid w:val="00B67C3B"/>
    <w:rsid w:val="00B9115E"/>
    <w:rsid w:val="00BC2906"/>
    <w:rsid w:val="00BD7FE1"/>
    <w:rsid w:val="00C17DCC"/>
    <w:rsid w:val="00C26580"/>
    <w:rsid w:val="00C34851"/>
    <w:rsid w:val="00C50B9C"/>
    <w:rsid w:val="00C54B05"/>
    <w:rsid w:val="00C73E07"/>
    <w:rsid w:val="00C9403E"/>
    <w:rsid w:val="00C979BF"/>
    <w:rsid w:val="00CA11ED"/>
    <w:rsid w:val="00CA617F"/>
    <w:rsid w:val="00CD15B4"/>
    <w:rsid w:val="00CD19E4"/>
    <w:rsid w:val="00CE3195"/>
    <w:rsid w:val="00CE7CF3"/>
    <w:rsid w:val="00CF0584"/>
    <w:rsid w:val="00CF507C"/>
    <w:rsid w:val="00D0411B"/>
    <w:rsid w:val="00D05965"/>
    <w:rsid w:val="00D16CF3"/>
    <w:rsid w:val="00D17721"/>
    <w:rsid w:val="00D23987"/>
    <w:rsid w:val="00D2690E"/>
    <w:rsid w:val="00D37292"/>
    <w:rsid w:val="00D4033F"/>
    <w:rsid w:val="00D5401E"/>
    <w:rsid w:val="00D63473"/>
    <w:rsid w:val="00D717B3"/>
    <w:rsid w:val="00D72E33"/>
    <w:rsid w:val="00D73AC8"/>
    <w:rsid w:val="00D7535B"/>
    <w:rsid w:val="00D828E3"/>
    <w:rsid w:val="00DC6C84"/>
    <w:rsid w:val="00DD13BE"/>
    <w:rsid w:val="00DD559B"/>
    <w:rsid w:val="00DE2064"/>
    <w:rsid w:val="00DF5539"/>
    <w:rsid w:val="00E13369"/>
    <w:rsid w:val="00E1628B"/>
    <w:rsid w:val="00E1747B"/>
    <w:rsid w:val="00E32F06"/>
    <w:rsid w:val="00E344E9"/>
    <w:rsid w:val="00E37E16"/>
    <w:rsid w:val="00E73CE1"/>
    <w:rsid w:val="00E85DA0"/>
    <w:rsid w:val="00E8788D"/>
    <w:rsid w:val="00EC28C0"/>
    <w:rsid w:val="00EE29A6"/>
    <w:rsid w:val="00EF0D9B"/>
    <w:rsid w:val="00EF7083"/>
    <w:rsid w:val="00F07476"/>
    <w:rsid w:val="00F11EE3"/>
    <w:rsid w:val="00F2017A"/>
    <w:rsid w:val="00F210F2"/>
    <w:rsid w:val="00F235E1"/>
    <w:rsid w:val="00F31850"/>
    <w:rsid w:val="00F32444"/>
    <w:rsid w:val="00F5501C"/>
    <w:rsid w:val="00F67E41"/>
    <w:rsid w:val="00F70944"/>
    <w:rsid w:val="00F822F7"/>
    <w:rsid w:val="00F84D48"/>
    <w:rsid w:val="00FC1360"/>
    <w:rsid w:val="00FC72D9"/>
    <w:rsid w:val="00FD5578"/>
    <w:rsid w:val="00FD5888"/>
    <w:rsid w:val="00FE308E"/>
    <w:rsid w:val="00FF04BE"/>
    <w:rsid w:val="00FF0AC1"/>
    <w:rsid w:val="00FF5C47"/>
    <w:rsid w:val="00FF7F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5965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Char"/>
    <w:uiPriority w:val="99"/>
    <w:qFormat/>
    <w:rsid w:val="00C26580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عنوان 1 Char"/>
    <w:basedOn w:val="a0"/>
    <w:link w:val="1"/>
    <w:uiPriority w:val="99"/>
    <w:locked/>
    <w:rsid w:val="00C26580"/>
    <w:rPr>
      <w:rFonts w:ascii="Cambria" w:hAnsi="Cambria" w:cs="Times New Roman"/>
      <w:b/>
      <w:bCs/>
      <w:color w:val="365F91"/>
      <w:sz w:val="28"/>
      <w:szCs w:val="28"/>
    </w:rPr>
  </w:style>
  <w:style w:type="paragraph" w:styleId="a3">
    <w:name w:val="Balloon Text"/>
    <w:basedOn w:val="a"/>
    <w:link w:val="Char"/>
    <w:uiPriority w:val="99"/>
    <w:semiHidden/>
    <w:rsid w:val="00C265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locked/>
    <w:rsid w:val="00C26580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D63473"/>
    <w:pPr>
      <w:ind w:left="720"/>
      <w:contextualSpacing/>
    </w:pPr>
  </w:style>
  <w:style w:type="table" w:styleId="a5">
    <w:name w:val="Table Grid"/>
    <w:basedOn w:val="a1"/>
    <w:uiPriority w:val="99"/>
    <w:rsid w:val="00744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">
    <w:name w:val="تظليل فاتح1"/>
    <w:basedOn w:val="a1"/>
    <w:uiPriority w:val="99"/>
    <w:rsid w:val="00744BE9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Arial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Arial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Arial"/>
        <w:b/>
        <w:bCs/>
      </w:rPr>
    </w:tblStylePr>
    <w:tblStylePr w:type="lastCol">
      <w:rPr>
        <w:rFonts w:cs="Arial"/>
        <w:b/>
        <w:bCs/>
      </w:rPr>
    </w:tblStylePr>
    <w:tblStylePr w:type="band1Vert">
      <w:rPr>
        <w:rFonts w:cs="Arial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Arial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styleId="a6">
    <w:name w:val="Placeholder Text"/>
    <w:basedOn w:val="a0"/>
    <w:uiPriority w:val="99"/>
    <w:semiHidden/>
    <w:rsid w:val="000669E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5965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Char"/>
    <w:uiPriority w:val="99"/>
    <w:qFormat/>
    <w:rsid w:val="00C26580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عنوان 1 Char"/>
    <w:basedOn w:val="a0"/>
    <w:link w:val="1"/>
    <w:uiPriority w:val="99"/>
    <w:locked/>
    <w:rsid w:val="00C26580"/>
    <w:rPr>
      <w:rFonts w:ascii="Cambria" w:hAnsi="Cambria" w:cs="Times New Roman"/>
      <w:b/>
      <w:bCs/>
      <w:color w:val="365F91"/>
      <w:sz w:val="28"/>
      <w:szCs w:val="28"/>
    </w:rPr>
  </w:style>
  <w:style w:type="paragraph" w:styleId="a3">
    <w:name w:val="Balloon Text"/>
    <w:basedOn w:val="a"/>
    <w:link w:val="Char"/>
    <w:uiPriority w:val="99"/>
    <w:semiHidden/>
    <w:rsid w:val="00C265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locked/>
    <w:rsid w:val="00C26580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D63473"/>
    <w:pPr>
      <w:ind w:left="720"/>
      <w:contextualSpacing/>
    </w:pPr>
  </w:style>
  <w:style w:type="table" w:styleId="a5">
    <w:name w:val="Table Grid"/>
    <w:basedOn w:val="a1"/>
    <w:uiPriority w:val="99"/>
    <w:rsid w:val="00744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">
    <w:name w:val="تظليل فاتح1"/>
    <w:basedOn w:val="a1"/>
    <w:uiPriority w:val="99"/>
    <w:rsid w:val="00744BE9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Arial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Arial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Arial"/>
        <w:b/>
        <w:bCs/>
      </w:rPr>
    </w:tblStylePr>
    <w:tblStylePr w:type="lastCol">
      <w:rPr>
        <w:rFonts w:cs="Arial"/>
        <w:b/>
        <w:bCs/>
      </w:rPr>
    </w:tblStylePr>
    <w:tblStylePr w:type="band1Vert">
      <w:rPr>
        <w:rFonts w:cs="Arial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Arial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styleId="a6">
    <w:name w:val="Placeholder Text"/>
    <w:basedOn w:val="a0"/>
    <w:uiPriority w:val="99"/>
    <w:semiHidden/>
    <w:rsid w:val="000669E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6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37" Type="http://schemas.openxmlformats.org/officeDocument/2006/relationships/oleObject" Target="embeddings/oleObject14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7F1B26C-2FBC-4F08-8ABB-62921A95F8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41</Words>
  <Characters>3085</Characters>
  <Application>Microsoft Office Word</Application>
  <DocSecurity>0</DocSecurity>
  <Lines>25</Lines>
  <Paragraphs>7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my2011</dc:creator>
  <cp:lastModifiedBy>max</cp:lastModifiedBy>
  <cp:revision>2</cp:revision>
  <cp:lastPrinted>2012-12-13T10:17:00Z</cp:lastPrinted>
  <dcterms:created xsi:type="dcterms:W3CDTF">2013-12-24T19:28:00Z</dcterms:created>
  <dcterms:modified xsi:type="dcterms:W3CDTF">2013-12-24T19:28:00Z</dcterms:modified>
</cp:coreProperties>
</file>